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340" r:id="rId3"/>
    <p:sldId id="343" r:id="rId4"/>
    <p:sldId id="353" r:id="rId5"/>
    <p:sldId id="355" r:id="rId6"/>
    <p:sldId id="256" r:id="rId7"/>
    <p:sldId id="257" r:id="rId8"/>
    <p:sldId id="258" r:id="rId9"/>
    <p:sldId id="356" r:id="rId10"/>
    <p:sldId id="357" r:id="rId11"/>
    <p:sldId id="266" r:id="rId12"/>
    <p:sldId id="267" r:id="rId13"/>
    <p:sldId id="260" r:id="rId14"/>
    <p:sldId id="261" r:id="rId15"/>
    <p:sldId id="262" r:id="rId16"/>
    <p:sldId id="263" r:id="rId17"/>
    <p:sldId id="264" r:id="rId18"/>
    <p:sldId id="265" r:id="rId19"/>
    <p:sldId id="268" r:id="rId20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35" userDrawn="1">
          <p15:clr>
            <a:srgbClr val="A4A3A4"/>
          </p15:clr>
        </p15:guide>
        <p15:guide id="2" pos="2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FF00FF"/>
    <a:srgbClr val="00FFFF"/>
    <a:srgbClr val="FF3300"/>
    <a:srgbClr val="66FFFF"/>
    <a:srgbClr val="33CCCC"/>
    <a:srgbClr val="860000"/>
    <a:srgbClr val="CCFFFF"/>
    <a:srgbClr val="996633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300" y="102"/>
      </p:cViewPr>
      <p:guideLst>
        <p:guide orient="horz" pos="3135"/>
        <p:guide pos="2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07045E-C517-4352-B772-1D98CBAE20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E9D1D47-AD65-45C7-8291-BAA0AA524B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B827C0E-32CF-47D0-A551-C0C170791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26DA7B2-0AC5-4D62-B83F-CE9626D98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FF3712-DEA0-48C2-BC8F-CBBEF6E98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72799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BE6AC73-511F-491A-B0CC-714D61DBF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A5FC719-31E4-48EB-AAED-A3F2B1D6B3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E623DB-D6F9-43BB-9980-5D9687ED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A6464EC-E97B-4464-90FE-7B186F697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0634AEC-C20E-47DC-B7A4-A531E8E5C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57025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3C47072-7FC6-49CA-B866-52742A9E15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64A8D5B1-F4D9-4B5D-94D7-3C3292708D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6D9B037-0612-4B63-A05D-54AB828B3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94B8C0D-CF90-4D25-A6D7-5F3232A93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F003B8-F20B-4F67-A416-D1357D60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0588613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C798964-A92E-4622-88E7-D0CB987A609B}" type="slidenum">
              <a:rPr lang="es-ES_tradnl"/>
              <a:pPr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482745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864156-E2EE-4B56-A8EA-7AB4023C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910A03-9512-4E55-B8A9-3A4C8E1C2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2860D7C-5443-4A2F-87EC-549979D7B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404483E-4902-4979-B580-0794F495B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98D8CCD-C37E-4DB3-847F-AD54C9EFB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2985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1E9563-C567-4FAB-827F-FC4AEE085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8D80BC6-4974-4A5F-8A79-583344B5CB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57E3329-C951-4F96-B826-1F24934C2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CCEEF8B-9996-455E-9D6F-349ABDFB9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78940F9-8052-4A55-8580-3597A6281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72149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ADC3C8-171A-4B14-94C0-7F2179D16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A16E19A-4F36-4B54-9FD7-8430D04A44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816D018-24A6-4BFA-9C15-2028B39EBE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DD7626CE-90E4-4C28-8372-45593F4DD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50A7802-2568-448C-B0B8-990124E00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B46DE2A-FC97-4165-AC3A-6E1614042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5709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F359278-9843-4ED5-A3F2-B19CB5A4C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DC4FFA4-0A33-4F88-A0F4-DA210A918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837788E2-7747-4F99-979D-C610A97B82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E1E16F4-B1AE-459C-841A-1937CB3FC2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AA1CA93-477F-4856-9E95-D2EE1ED204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252B1C8F-BF59-4F56-864B-17439D2A6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8BF0A2C-2970-498B-91E3-F695704F6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5D8A2C18-47FA-4250-88EE-981D4A885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17691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89EB20-B354-439C-B871-F725542B1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B76CB89C-D480-4497-BC4B-BFEF4D7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00A8F0D-8917-4227-8785-D0C11E6DB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3F9309F-177A-44C8-9A55-D676F787E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703026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E3760FF0-17EB-491F-BCB6-4C416D446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DCBD8FC-C88B-486C-9247-6995D8677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0176D9F-2029-4B7E-820B-4DD644814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9302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EDB7AE-630E-40EB-B38A-273032E0B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74C5FF-3FDD-4E4A-AE9F-A3BFCEADF8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17C1C57-4564-4C99-97D2-5C8170D9F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19A7BAC7-D252-4539-8748-55F9EFF91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5C14933-2C84-40B1-BC5C-2B60F292F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276777F-E2C7-429C-A9B0-1AA38ABAB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80525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567D77-36FC-4472-B53F-F1BA93A47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53EE2C0F-53A6-4FCD-963C-1E9937700F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AB157E71-0C68-4772-AEF4-DCCAE84DAF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283F1C0C-4B14-4BE1-8546-50B3ADE0C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CB470848-6A3F-4C43-B6C3-27D231DBC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D2621D6-B8EC-4D3D-AFFC-3AA03FB8A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08097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8E2FEADF-4D0F-4339-99C8-861FD43FC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72930A4-EA88-41CF-9FBD-CD305FCBA9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0356FCE-E578-4B81-9744-7457C53BD8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19CB6-FCD3-46D9-9BA5-ECF796825A79}" type="datetimeFigureOut">
              <a:rPr lang="es-AR" smtClean="0"/>
              <a:t>12/10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51F4B16-3B74-41B5-AF3C-6C02E648C6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C2CA3F7-BC61-4DEC-9490-0468B49907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4616B-F013-492D-9B7F-FB51884A63EC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55763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7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9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93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94.wmf"/><Relationship Id="rId21" Type="http://schemas.openxmlformats.org/officeDocument/2006/relationships/image" Target="../media/image100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9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6.wmf"/><Relationship Id="rId5" Type="http://schemas.openxmlformats.org/officeDocument/2006/relationships/image" Target="../media/image69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" Type="http://schemas.openxmlformats.org/officeDocument/2006/relationships/image" Target="../media/image47.wmf"/><Relationship Id="rId21" Type="http://schemas.openxmlformats.org/officeDocument/2006/relationships/image" Target="../media/image108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15.bin"/><Relationship Id="rId5" Type="http://schemas.openxmlformats.org/officeDocument/2006/relationships/image" Target="../media/image101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17.bin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07.wmf"/><Relationship Id="rId31" Type="http://schemas.openxmlformats.org/officeDocument/2006/relationships/image" Target="../media/image113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59.e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26" Type="http://schemas.openxmlformats.org/officeDocument/2006/relationships/image" Target="../media/image66.png"/><Relationship Id="rId3" Type="http://schemas.openxmlformats.org/officeDocument/2006/relationships/image" Target="../media/image12.wmf"/><Relationship Id="rId21" Type="http://schemas.openxmlformats.org/officeDocument/2006/relationships/image" Target="../media/image61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5" Type="http://schemas.openxmlformats.org/officeDocument/2006/relationships/image" Target="../media/image65.png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60.png"/><Relationship Id="rId29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24" Type="http://schemas.openxmlformats.org/officeDocument/2006/relationships/image" Target="../media/image64.png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63.png"/><Relationship Id="rId28" Type="http://schemas.openxmlformats.org/officeDocument/2006/relationships/image" Target="../media/image68.png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9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62.png"/><Relationship Id="rId27" Type="http://schemas.openxmlformats.org/officeDocument/2006/relationships/image" Target="../media/image67.png"/><Relationship Id="rId30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png"/><Relationship Id="rId3" Type="http://schemas.openxmlformats.org/officeDocument/2006/relationships/image" Target="../media/image46.wmf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image" Target="../media/image57.png"/><Relationship Id="rId2" Type="http://schemas.openxmlformats.org/officeDocument/2006/relationships/oleObject" Target="../embeddings/oleObject51.bin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50.wmf"/><Relationship Id="rId1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5 – TRANSFORMACIONES LIN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68753" y="4686303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51186" y="5486522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0C9AADE-ABE4-460B-8E22-9E3CD7896C89}"/>
              </a:ext>
            </a:extLst>
          </p:cNvPr>
          <p:cNvSpPr/>
          <p:nvPr/>
        </p:nvSpPr>
        <p:spPr>
          <a:xfrm>
            <a:off x="6991618" y="3008732"/>
            <a:ext cx="474597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ma </a:t>
            </a:r>
            <a:r>
              <a:rPr lang="es-AR" sz="40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6 - Aplicaciones</a:t>
            </a:r>
            <a:endParaRPr lang="es-AR" sz="4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3F85D69-93E8-40D3-9CC7-57ADE4446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55856"/>
              </p:ext>
            </p:extLst>
          </p:nvPr>
        </p:nvGraphicFramePr>
        <p:xfrm>
          <a:off x="1397457" y="633103"/>
          <a:ext cx="3698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19100" progId="Equation.DSMT4">
                  <p:embed/>
                </p:oleObj>
              </mc:Choice>
              <mc:Fallback>
                <p:oleObj name="Equation" r:id="rId2" imgW="2451100" imgH="41910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457" y="633103"/>
                        <a:ext cx="36988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70FED32B-ADCA-40B9-BB9A-D0A9275FA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2" y="1867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CE299FB-090E-4974-9FC6-85FC132FF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6377" y="17242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7B3DE54-115D-4C1B-9FDF-A41FE2CD5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3652"/>
              </p:ext>
            </p:extLst>
          </p:nvPr>
        </p:nvGraphicFramePr>
        <p:xfrm>
          <a:off x="6675122" y="1136468"/>
          <a:ext cx="4336686" cy="423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4" imgW="2770928" imgH="2702156" progId="Word.Picture.8">
                  <p:embed/>
                </p:oleObj>
              </mc:Choice>
              <mc:Fallback>
                <p:oleObj name="Picture" r:id="rId4" imgW="2770928" imgH="2702156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122" y="1136468"/>
                        <a:ext cx="4336686" cy="4232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7D41E14B-8B0C-4D0A-BE5A-4AA861380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370" y="19724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BE3DD8E5-9259-4079-8876-60051CFA9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72286"/>
              </p:ext>
            </p:extLst>
          </p:nvPr>
        </p:nvGraphicFramePr>
        <p:xfrm>
          <a:off x="8378510" y="459785"/>
          <a:ext cx="12779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431613" progId="Equation.DSMT4">
                  <p:embed/>
                </p:oleObj>
              </mc:Choice>
              <mc:Fallback>
                <p:oleObj name="Equation" r:id="rId6" imgW="901309" imgH="431613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510" y="459785"/>
                        <a:ext cx="1277937" cy="6048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lecha: curvada hacia arriba 10">
            <a:extLst>
              <a:ext uri="{FF2B5EF4-FFF2-40B4-BE49-F238E27FC236}">
                <a16:creationId xmlns:a16="http://schemas.microsoft.com/office/drawing/2014/main" id="{525FDC98-84D6-461D-97BC-0A9E54222442}"/>
              </a:ext>
            </a:extLst>
          </p:cNvPr>
          <p:cNvSpPr/>
          <p:nvPr/>
        </p:nvSpPr>
        <p:spPr>
          <a:xfrm>
            <a:off x="3840482" y="5440680"/>
            <a:ext cx="4538028" cy="1018903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chemeClr val="tx1"/>
              </a:solidFill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EAF9E825-2C5A-4D64-A6A0-67D24388DD3E}"/>
              </a:ext>
            </a:extLst>
          </p:cNvPr>
          <p:cNvSpPr txBox="1"/>
          <p:nvPr/>
        </p:nvSpPr>
        <p:spPr>
          <a:xfrm>
            <a:off x="2465902" y="6513008"/>
            <a:ext cx="7287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Con una rotación de los ejes y luego una traslación, la ecuación se simplifica</a:t>
            </a: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8177B178-EACA-4F1C-8987-61215839F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7" y="20769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EC45A929-2C5B-4FFB-8359-70FF29791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13813"/>
              </p:ext>
            </p:extLst>
          </p:nvPr>
        </p:nvGraphicFramePr>
        <p:xfrm>
          <a:off x="1397457" y="1319940"/>
          <a:ext cx="4336685" cy="423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8" imgW="2771288" imgH="2702515" progId="Word.Picture.8">
                  <p:embed/>
                </p:oleObj>
              </mc:Choice>
              <mc:Fallback>
                <p:oleObj name="Picture" r:id="rId8" imgW="2771288" imgH="2702515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457" y="1319940"/>
                        <a:ext cx="4336685" cy="4232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strella de 5 puntas 70">
            <a:extLst>
              <a:ext uri="{FF2B5EF4-FFF2-40B4-BE49-F238E27FC236}">
                <a16:creationId xmlns:a16="http://schemas.microsoft.com/office/drawing/2014/main" id="{C71C0485-3357-447F-84EB-AADBDCB491C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49511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000375" y="2087564"/>
          <a:ext cx="64198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4051080" imgH="482400" progId="Equation.3">
                  <p:embed/>
                </p:oleObj>
              </mc:Choice>
              <mc:Fallback>
                <p:oleObj name="Ecuación" r:id="rId2" imgW="4051080" imgH="482400" progId="Equation.3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087564"/>
                        <a:ext cx="64198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440238" y="2951163"/>
          <a:ext cx="4310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2730240" imgH="253800" progId="Equation.3">
                  <p:embed/>
                </p:oleObj>
              </mc:Choice>
              <mc:Fallback>
                <p:oleObj name="Ecuación" r:id="rId4" imgW="2730240" imgH="253800" progId="Equation.3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951163"/>
                        <a:ext cx="4310062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287714" y="647701"/>
          <a:ext cx="32654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2171520" imgH="736560" progId="Equation.3">
                  <p:embed/>
                </p:oleObj>
              </mc:Choice>
              <mc:Fallback>
                <p:oleObj name="Ecuación" r:id="rId6" imgW="2171520" imgH="736560" progId="Equation.3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647701"/>
                        <a:ext cx="326548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8183563" y="1008064"/>
          <a:ext cx="1079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710891" imgH="203112" progId="Equation.3">
                  <p:embed/>
                </p:oleObj>
              </mc:Choice>
              <mc:Fallback>
                <p:oleObj name="Ecuación" r:id="rId8" imgW="710891" imgH="203112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008064"/>
                        <a:ext cx="1079500" cy="301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900238" y="3749676"/>
            <a:ext cx="831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/>
              <a:t>Invariantes de la ecuación de segundo grado (frente a rotaciones y traslaciones)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289300" y="4233863"/>
            <a:ext cx="340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/>
              <a:t>Invariante cúbico:             det(</a:t>
            </a:r>
            <a:r>
              <a:rPr lang="es-ES_tradnl" i="1">
                <a:latin typeface="Times New Roman" pitchFamily="18" charset="0"/>
              </a:rPr>
              <a:t>A</a:t>
            </a:r>
            <a:r>
              <a:rPr lang="es-ES_tradnl"/>
              <a:t>)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289301" y="4718051"/>
            <a:ext cx="3960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ES_tradnl"/>
              <a:t>Invariante cuadrático:       det(</a:t>
            </a:r>
            <a:r>
              <a:rPr lang="es-ES_tradnl" i="1">
                <a:latin typeface="Times New Roman" pitchFamily="18" charset="0"/>
              </a:rPr>
              <a:t>A</a:t>
            </a:r>
            <a:r>
              <a:rPr lang="es-ES_tradnl" baseline="-25000">
                <a:latin typeface="Times New Roman" pitchFamily="18" charset="0"/>
              </a:rPr>
              <a:t>3.3</a:t>
            </a:r>
            <a:r>
              <a:rPr lang="es-ES_tradnl"/>
              <a:t>)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289300" y="5294313"/>
            <a:ext cx="539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ES_tradnl"/>
              <a:t>Invariante lineal:               tr(</a:t>
            </a:r>
            <a:r>
              <a:rPr lang="es-ES_tradnl" i="1">
                <a:latin typeface="Times New Roman" pitchFamily="18" charset="0"/>
              </a:rPr>
              <a:t>A</a:t>
            </a:r>
            <a:r>
              <a:rPr lang="es-ES_tradnl" baseline="-25000">
                <a:latin typeface="Times New Roman" pitchFamily="18" charset="0"/>
              </a:rPr>
              <a:t>3.3</a:t>
            </a:r>
            <a:r>
              <a:rPr lang="es-ES_tradnl"/>
              <a:t>)   (traza de </a:t>
            </a:r>
            <a:r>
              <a:rPr lang="es-ES_tradnl" i="1">
                <a:latin typeface="Times New Roman" pitchFamily="18" charset="0"/>
              </a:rPr>
              <a:t>A</a:t>
            </a:r>
            <a:r>
              <a:rPr lang="es-ES_tradnl" baseline="-25000">
                <a:latin typeface="Times New Roman" pitchFamily="18" charset="0"/>
              </a:rPr>
              <a:t>3,3</a:t>
            </a:r>
            <a:r>
              <a:rPr lang="es-ES_tradnl">
                <a:latin typeface="Times New Roman" pitchFamily="18" charset="0"/>
              </a:rPr>
              <a:t>)</a:t>
            </a:r>
            <a:endParaRPr lang="es-ES_tradnl"/>
          </a:p>
        </p:txBody>
      </p:sp>
      <p:sp>
        <p:nvSpPr>
          <p:cNvPr id="11" name="Estrella de 5 puntas 70">
            <a:extLst>
              <a:ext uri="{FF2B5EF4-FFF2-40B4-BE49-F238E27FC236}">
                <a16:creationId xmlns:a16="http://schemas.microsoft.com/office/drawing/2014/main" id="{C0BA58C6-8008-4680-B895-FC49D459CF30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2200" b="1"/>
              <a:t>Clasificación de cónicas según el valor de los invariantes</a:t>
            </a:r>
          </a:p>
        </p:txBody>
      </p:sp>
      <p:graphicFrame>
        <p:nvGraphicFramePr>
          <p:cNvPr id="14512" name="Group 176"/>
          <p:cNvGraphicFramePr>
            <a:graphicFrameLocks noGrp="1"/>
          </p:cNvGraphicFramePr>
          <p:nvPr>
            <p:ph idx="1"/>
          </p:nvPr>
        </p:nvGraphicFramePr>
        <p:xfrm>
          <a:off x="1992313" y="1196975"/>
          <a:ext cx="8229600" cy="5218176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3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&gt;0</a:t>
                      </a:r>
                      <a:endParaRPr kumimoji="0" lang="es-ES_tradn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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3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&lt;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Elips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3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&gt;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ipse imaginari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rva tipo elíptic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=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unto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o dos rectas imaginarias que se cortan en ese punt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3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&lt;0</a:t>
                      </a:r>
                      <a:endParaRPr kumimoji="0" lang="es-ES_tradn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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pérbo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rva tipo hiperbólic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=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s rectas que se cort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_tradnl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3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=0</a:t>
                      </a:r>
                      <a:endParaRPr kumimoji="0" lang="es-ES_tradnl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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ábo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rva tipo parabólic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(</a:t>
                      </a:r>
                      <a:r>
                        <a:rPr kumimoji="0" lang="es-ES_trad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=</a:t>
                      </a: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s rectas paralela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distintas, confundidas o imaginaria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Estrella de 5 puntas 70">
            <a:extLst>
              <a:ext uri="{FF2B5EF4-FFF2-40B4-BE49-F238E27FC236}">
                <a16:creationId xmlns:a16="http://schemas.microsoft.com/office/drawing/2014/main" id="{0A6336F6-B50A-4E22-929F-2557F1D240A3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248526" y="476250"/>
          <a:ext cx="2613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765300" imgH="254000" progId="Equation.3">
                  <p:embed/>
                </p:oleObj>
              </mc:Choice>
              <mc:Fallback>
                <p:oleObj name="Ecuación" r:id="rId2" imgW="1765300" imgH="25400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476250"/>
                        <a:ext cx="2613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92314" y="333375"/>
          <a:ext cx="48101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035160" imgH="482400" progId="Equation.3">
                  <p:embed/>
                </p:oleObj>
              </mc:Choice>
              <mc:Fallback>
                <p:oleObj name="Ecuación" r:id="rId4" imgW="3035160" imgH="482400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33375"/>
                        <a:ext cx="481012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703388" y="1341438"/>
            <a:ext cx="58467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b="1"/>
              <a:t>Eliminación del término de producto cruzado</a:t>
            </a:r>
            <a:r>
              <a:rPr lang="es-ES_tradnl"/>
              <a:t> (</a:t>
            </a:r>
            <a:r>
              <a:rPr lang="es-ES_tradnl" i="1">
                <a:latin typeface="Times New Roman" pitchFamily="18" charset="0"/>
              </a:rPr>
              <a:t>a</a:t>
            </a:r>
            <a:r>
              <a:rPr lang="es-ES_tradnl" baseline="-25000">
                <a:latin typeface="Times New Roman" pitchFamily="18" charset="0"/>
              </a:rPr>
              <a:t>1,2</a:t>
            </a:r>
            <a:r>
              <a:rPr lang="es-ES_tradnl">
                <a:latin typeface="Times New Roman" pitchFamily="18" charset="0"/>
                <a:sym typeface="Symbol" pitchFamily="18" charset="2"/>
              </a:rPr>
              <a:t>0</a:t>
            </a:r>
            <a:r>
              <a:rPr lang="es-ES_tradnl">
                <a:sym typeface="Symbol" pitchFamily="18" charset="2"/>
              </a:rPr>
              <a:t>)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1774826" y="1830388"/>
            <a:ext cx="6831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400" b="1">
                <a:cs typeface="Times New Roman" pitchFamily="18" charset="0"/>
              </a:rPr>
              <a:t>Paso 1</a:t>
            </a:r>
            <a:r>
              <a:rPr lang="es-ES" sz="1400">
                <a:cs typeface="Times New Roman" pitchFamily="18" charset="0"/>
              </a:rPr>
              <a:t>. Encontrar una matriz </a:t>
            </a:r>
            <a:r>
              <a:rPr lang="es-ES" sz="14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400">
                <a:cs typeface="Times New Roman" pitchFamily="18" charset="0"/>
              </a:rPr>
              <a:t> que diagonalice ortogonalmente la forma cuadrática </a:t>
            </a:r>
            <a:endParaRPr lang="es-ES" sz="1400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594725" y="1846263"/>
          <a:ext cx="744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622030" imgH="253890" progId="Equation.3">
                  <p:embed/>
                </p:oleObj>
              </mc:Choice>
              <mc:Fallback>
                <p:oleObj name="Ecuación" r:id="rId6" imgW="622030" imgH="253890" progId="Equation.3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725" y="1846263"/>
                        <a:ext cx="744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135188" y="2274988"/>
            <a:ext cx="68066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400">
                <a:cs typeface="Times New Roman" pitchFamily="18" charset="0"/>
              </a:rPr>
              <a:t>Observación: </a:t>
            </a:r>
            <a:r>
              <a:rPr lang="es-ES" sz="14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400">
                <a:cs typeface="Times New Roman" pitchFamily="18" charset="0"/>
              </a:rPr>
              <a:t> estará constituida por una base ortonormal de autovectores de </a:t>
            </a:r>
            <a:r>
              <a:rPr lang="es-ES" sz="1400" i="1">
                <a:cs typeface="Times New Roman" pitchFamily="18" charset="0"/>
              </a:rPr>
              <a:t>A</a:t>
            </a:r>
            <a:r>
              <a:rPr lang="es-ES" sz="1400" baseline="-30000">
                <a:cs typeface="Times New Roman" pitchFamily="18" charset="0"/>
              </a:rPr>
              <a:t>3,3</a:t>
            </a:r>
            <a:r>
              <a:rPr lang="es-ES_tradnl" sz="1400"/>
              <a:t> 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1749425" y="2708275"/>
            <a:ext cx="69675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400" b="1">
                <a:cs typeface="Times New Roman" pitchFamily="18" charset="0"/>
              </a:rPr>
              <a:t>Paso 2.</a:t>
            </a:r>
            <a:r>
              <a:rPr lang="es-ES" sz="1400">
                <a:cs typeface="Times New Roman" pitchFamily="18" charset="0"/>
              </a:rPr>
              <a:t> Intercambiar las columnas de </a:t>
            </a:r>
            <a:r>
              <a:rPr lang="es-ES" sz="14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400">
                <a:cs typeface="Times New Roman" pitchFamily="18" charset="0"/>
              </a:rPr>
              <a:t> en caso de ser necesario para</a:t>
            </a:r>
            <a:r>
              <a:rPr lang="es-ES" sz="1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400">
                <a:cs typeface="Times New Roman" pitchFamily="18" charset="0"/>
              </a:rPr>
              <a:t>hacer det(</a:t>
            </a:r>
            <a:r>
              <a:rPr lang="es-ES" sz="14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400">
                <a:cs typeface="Times New Roman" pitchFamily="18" charset="0"/>
              </a:rPr>
              <a:t>)=1</a:t>
            </a:r>
            <a:endParaRPr lang="es-ES" sz="1400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7896225" y="1341438"/>
            <a:ext cx="188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>
                <a:solidFill>
                  <a:srgbClr val="FF0000"/>
                </a:solidFill>
              </a:rPr>
              <a:t>Rotación de ejes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1736726" y="3141663"/>
            <a:ext cx="5229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400" b="1">
                <a:cs typeface="Times New Roman" pitchFamily="18" charset="0"/>
              </a:rPr>
              <a:t>Paso 3.</a:t>
            </a:r>
            <a:r>
              <a:rPr lang="es-ES" sz="1400">
                <a:cs typeface="Times New Roman" pitchFamily="18" charset="0"/>
              </a:rPr>
              <a:t> Para obtener la ecuación en el sistema </a:t>
            </a:r>
            <a:r>
              <a:rPr lang="es-ES" sz="1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4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s-ES" sz="14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sz="14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s-ES" sz="1400">
                <a:cs typeface="Times New Roman" pitchFamily="18" charset="0"/>
              </a:rPr>
              <a:t> se sustituye</a:t>
            </a:r>
            <a:endParaRPr lang="es-ES" sz="1400"/>
          </a:p>
        </p:txBody>
      </p:sp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2279650" y="3573463"/>
          <a:ext cx="34305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2451100" imgH="266700" progId="Equation.3">
                  <p:embed/>
                </p:oleObj>
              </mc:Choice>
              <mc:Fallback>
                <p:oleObj name="Ecuación" r:id="rId8" imgW="2451100" imgH="266700" progId="Equation.3">
                  <p:embed/>
                  <p:pic>
                    <p:nvPicPr>
                      <p:cNvPr id="720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573463"/>
                        <a:ext cx="34305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2212975" y="4005263"/>
          <a:ext cx="3625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2590800" imgH="266700" progId="Equation.3">
                  <p:embed/>
                </p:oleObj>
              </mc:Choice>
              <mc:Fallback>
                <p:oleObj name="Ecuación" r:id="rId10" imgW="2590800" imgH="266700" progId="Equation.3">
                  <p:embed/>
                  <p:pic>
                    <p:nvPicPr>
                      <p:cNvPr id="7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005263"/>
                        <a:ext cx="36258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1524000" y="2977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1524000" y="32443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5" name="Rectangle 37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7413625" y="3573463"/>
          <a:ext cx="26749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2" imgW="1930320" imgH="482400" progId="Equation.3">
                  <p:embed/>
                </p:oleObj>
              </mc:Choice>
              <mc:Fallback>
                <p:oleObj name="Ecuación" r:id="rId12" imgW="1930320" imgH="482400" progId="Equation.3">
                  <p:embed/>
                  <p:pic>
                    <p:nvPicPr>
                      <p:cNvPr id="72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573463"/>
                        <a:ext cx="26749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Rectangle 39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3254375" y="4652964"/>
          <a:ext cx="59578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4" imgW="3759120" imgH="482400" progId="Equation.3">
                  <p:embed/>
                </p:oleObj>
              </mc:Choice>
              <mc:Fallback>
                <p:oleObj name="Ecuación" r:id="rId14" imgW="3759120" imgH="482400" progId="Equation.3">
                  <p:embed/>
                  <p:pic>
                    <p:nvPicPr>
                      <p:cNvPr id="720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4652964"/>
                        <a:ext cx="5957888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4224339" y="5661026"/>
          <a:ext cx="3965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6" imgW="2603500" imgH="254000" progId="Equation.3">
                  <p:embed/>
                </p:oleObj>
              </mc:Choice>
              <mc:Fallback>
                <p:oleObj name="Ecuación" r:id="rId16" imgW="2603500" imgH="254000" progId="Equation.3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5661026"/>
                        <a:ext cx="3965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4727576" y="6237288"/>
          <a:ext cx="30337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8" imgW="1968500" imgH="266700" progId="Equation.3">
                  <p:embed/>
                </p:oleObj>
              </mc:Choice>
              <mc:Fallback>
                <p:oleObj name="Ecuación" r:id="rId18" imgW="1968500" imgH="266700" progId="Equation.3">
                  <p:embed/>
                  <p:pic>
                    <p:nvPicPr>
                      <p:cNvPr id="721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6237288"/>
                        <a:ext cx="30337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7011988" y="3114676"/>
            <a:ext cx="900112" cy="3460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1600" i="1">
                <a:latin typeface="Times New Roman" pitchFamily="18" charset="0"/>
              </a:rPr>
              <a:t>X</a:t>
            </a:r>
            <a:r>
              <a:rPr lang="es-ES" sz="1600">
                <a:latin typeface="Times New Roman" pitchFamily="18" charset="0"/>
              </a:rPr>
              <a:t> = </a:t>
            </a:r>
            <a:r>
              <a:rPr lang="es-ES" sz="1600" i="1">
                <a:latin typeface="Times New Roman" pitchFamily="18" charset="0"/>
              </a:rPr>
              <a:t>P</a:t>
            </a:r>
            <a:r>
              <a:rPr lang="es-ES" sz="1600">
                <a:latin typeface="Times New Roman" pitchFamily="18" charset="0"/>
              </a:rPr>
              <a:t> </a:t>
            </a:r>
            <a:r>
              <a:rPr lang="es-ES" sz="1600" i="1">
                <a:latin typeface="Times New Roman" pitchFamily="18" charset="0"/>
              </a:rPr>
              <a:t>X</a:t>
            </a:r>
            <a:r>
              <a:rPr lang="es-ES" sz="1600">
                <a:latin typeface="Times New Roman" pitchFamily="18" charset="0"/>
              </a:rPr>
              <a:t>’</a:t>
            </a:r>
            <a:endParaRPr lang="es-ES_tradnl" sz="1600">
              <a:latin typeface="Times New Roman" pitchFamily="18" charset="0"/>
            </a:endParaRPr>
          </a:p>
        </p:txBody>
      </p:sp>
      <p:sp>
        <p:nvSpPr>
          <p:cNvPr id="23" name="Estrella de 5 puntas 70">
            <a:extLst>
              <a:ext uri="{FF2B5EF4-FFF2-40B4-BE49-F238E27FC236}">
                <a16:creationId xmlns:a16="http://schemas.microsoft.com/office/drawing/2014/main" id="{7A785EA7-F203-4270-A702-DB7B1F7B1839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78" grpId="0"/>
      <p:bldP spid="7195" grpId="0"/>
      <p:bldP spid="7199" grpId="0"/>
      <p:bldP spid="7213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703388" y="476251"/>
            <a:ext cx="424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b="1"/>
              <a:t>Eliminación de los términos lineales.</a:t>
            </a:r>
            <a:r>
              <a:rPr lang="es-ES_tradnl"/>
              <a:t> 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311900" y="476251"/>
            <a:ext cx="4211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ES_tradnl">
                <a:solidFill>
                  <a:srgbClr val="FF0000"/>
                </a:solidFill>
              </a:rPr>
              <a:t>Traslación del origen de coordenadas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919288" y="1125538"/>
            <a:ext cx="7740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400"/>
              <a:t>Una vez eliminado el término cruzado, los términos lineales se eliminan completando cuadrados</a:t>
            </a:r>
            <a:endParaRPr lang="es-ES_tradnl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919289" y="1627288"/>
            <a:ext cx="32111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400">
                <a:cs typeface="Times New Roman" pitchFamily="18" charset="0"/>
              </a:rPr>
              <a:t>Por ejemplo, si </a:t>
            </a:r>
            <a:r>
              <a:rPr lang="es-ES" sz="1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s-ES" sz="1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s-ES" sz="1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0, </a:t>
            </a:r>
            <a:r>
              <a:rPr lang="es-ES" sz="1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s-ES" sz="1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0, a</a:t>
            </a:r>
            <a:r>
              <a:rPr lang="es-ES" sz="1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,3</a:t>
            </a:r>
            <a:r>
              <a:rPr lang="es-ES" sz="1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0, a</a:t>
            </a:r>
            <a:r>
              <a:rPr lang="es-ES" sz="1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,3</a:t>
            </a:r>
            <a:r>
              <a:rPr lang="es-ES" sz="1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0</a:t>
            </a:r>
            <a:endParaRPr lang="es-ES" sz="14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4008438" y="2133600"/>
          <a:ext cx="43370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098800" imgH="482600" progId="Equation.3">
                  <p:embed/>
                </p:oleObj>
              </mc:Choice>
              <mc:Fallback>
                <p:oleObj name="Ecuación" r:id="rId2" imgW="3098800" imgH="482600" progId="Equation.3">
                  <p:embed/>
                  <p:pic>
                    <p:nvPicPr>
                      <p:cNvPr id="8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133600"/>
                        <a:ext cx="43370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279650" y="3068639"/>
          <a:ext cx="77851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5562600" imgH="558800" progId="Equation.3">
                  <p:embed/>
                </p:oleObj>
              </mc:Choice>
              <mc:Fallback>
                <p:oleObj name="Ecuación" r:id="rId4" imgW="5562600" imgH="558800" progId="Equation.3">
                  <p:embed/>
                  <p:pic>
                    <p:nvPicPr>
                      <p:cNvPr id="82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68639"/>
                        <a:ext cx="77851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719514" y="4221163"/>
          <a:ext cx="4922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3517900" imgH="508000" progId="Equation.3">
                  <p:embed/>
                </p:oleObj>
              </mc:Choice>
              <mc:Fallback>
                <p:oleObj name="Ecuación" r:id="rId6" imgW="3517900" imgH="508000" progId="Equation.3">
                  <p:embed/>
                  <p:pic>
                    <p:nvPicPr>
                      <p:cNvPr id="82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221163"/>
                        <a:ext cx="49228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1524000" y="24680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1271588" y="32443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2208213" y="5157789"/>
          <a:ext cx="142875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952087" imgH="888614" progId="Equation.3">
                  <p:embed/>
                </p:oleObj>
              </mc:Choice>
              <mc:Fallback>
                <p:oleObj name="Ecuación" r:id="rId8" imgW="952087" imgH="888614" progId="Equation.3">
                  <p:embed/>
                  <p:pic>
                    <p:nvPicPr>
                      <p:cNvPr id="82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157789"/>
                        <a:ext cx="1428750" cy="1328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4943476" y="5516564"/>
          <a:ext cx="3408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2451100" imgH="482600" progId="Equation.3">
                  <p:embed/>
                </p:oleObj>
              </mc:Choice>
              <mc:Fallback>
                <p:oleObj name="Ecuación" r:id="rId10" imgW="2451100" imgH="482600" progId="Equation.3">
                  <p:embed/>
                  <p:pic>
                    <p:nvPicPr>
                      <p:cNvPr id="82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5516564"/>
                        <a:ext cx="340836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1524000" y="24220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Estrella de 5 puntas 70">
            <a:extLst>
              <a:ext uri="{FF2B5EF4-FFF2-40B4-BE49-F238E27FC236}">
                <a16:creationId xmlns:a16="http://schemas.microsoft.com/office/drawing/2014/main" id="{A4902ED2-645D-4541-9360-81A14FAF2EE1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103813" y="333376"/>
          <a:ext cx="21764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485720" imgH="228600" progId="Equation.3">
                  <p:embed/>
                </p:oleObj>
              </mc:Choice>
              <mc:Fallback>
                <p:oleObj name="Ecuación" r:id="rId2" imgW="1485720" imgH="22860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333376"/>
                        <a:ext cx="21764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524000" y="2920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792539" y="908050"/>
          <a:ext cx="4873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251200" imgH="647700" progId="Equation.3">
                  <p:embed/>
                </p:oleObj>
              </mc:Choice>
              <mc:Fallback>
                <p:oleObj name="Ecuación" r:id="rId4" imgW="3251200" imgH="64770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908050"/>
                        <a:ext cx="48736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711451" y="2205039"/>
          <a:ext cx="72739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4838400" imgH="457200" progId="Equation.3">
                  <p:embed/>
                </p:oleObj>
              </mc:Choice>
              <mc:Fallback>
                <p:oleObj name="Ecuación" r:id="rId6" imgW="4838400" imgH="457200" progId="Equation.3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205039"/>
                        <a:ext cx="727392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703388" y="2997200"/>
          <a:ext cx="3778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2692400" imgH="457200" progId="Equation.3">
                  <p:embed/>
                </p:oleObj>
              </mc:Choice>
              <mc:Fallback>
                <p:oleObj name="Ecuación" r:id="rId8" imgW="2692400" imgH="457200" progId="Equation.3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997200"/>
                        <a:ext cx="37782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591175" y="3141663"/>
          <a:ext cx="20907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1473200" imgH="228600" progId="Equation.3">
                  <p:embed/>
                </p:oleObj>
              </mc:Choice>
              <mc:Fallback>
                <p:oleObj name="Ecuación" r:id="rId10" imgW="1473200" imgH="228600" progId="Equation.3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141663"/>
                        <a:ext cx="20907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7824789" y="3141663"/>
          <a:ext cx="13350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2" imgW="952200" imgH="241200" progId="Equation.3">
                  <p:embed/>
                </p:oleObj>
              </mc:Choice>
              <mc:Fallback>
                <p:oleObj name="Ecuación" r:id="rId12" imgW="952200" imgH="24120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9" y="3141663"/>
                        <a:ext cx="133508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524000" y="2708276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>
                <a:latin typeface="Times New Roman" pitchFamily="18" charset="0"/>
                <a:sym typeface="Symbol" pitchFamily="18" charset="2"/>
              </a:rPr>
              <a:t>=4</a:t>
            </a:r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1524000" y="29919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9320214" y="2997200"/>
          <a:ext cx="11842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4" imgW="838200" imgH="508000" progId="Equation.3">
                  <p:embed/>
                </p:oleObj>
              </mc:Choice>
              <mc:Fallback>
                <p:oleObj name="Ecuación" r:id="rId14" imgW="838200" imgH="508000" progId="Equation.3">
                  <p:embed/>
                  <p:pic>
                    <p:nvPicPr>
                      <p:cNvPr id="92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214" y="2997200"/>
                        <a:ext cx="11842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524000" y="3789363"/>
            <a:ext cx="55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>
                <a:latin typeface="Times New Roman" pitchFamily="18" charset="0"/>
                <a:sym typeface="Symbol" pitchFamily="18" charset="2"/>
              </a:rPr>
              <a:t>=9</a:t>
            </a: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1703389" y="4149726"/>
          <a:ext cx="34829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6" imgW="2489200" imgH="457200" progId="Equation.3">
                  <p:embed/>
                </p:oleObj>
              </mc:Choice>
              <mc:Fallback>
                <p:oleObj name="Ecuación" r:id="rId16" imgW="2489200" imgH="457200" progId="Equation.3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149726"/>
                        <a:ext cx="34829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5448301" y="4260851"/>
          <a:ext cx="2124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8" imgW="1511300" imgH="228600" progId="Equation.3">
                  <p:embed/>
                </p:oleObj>
              </mc:Choice>
              <mc:Fallback>
                <p:oleObj name="Ecuación" r:id="rId18" imgW="1511300" imgH="228600" progId="Equation.3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4260851"/>
                        <a:ext cx="21240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7680325" y="4205289"/>
          <a:ext cx="1479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0" imgW="1054100" imgH="241300" progId="Equation.3">
                  <p:embed/>
                </p:oleObj>
              </mc:Choice>
              <mc:Fallback>
                <p:oleObj name="Ecuación" r:id="rId20" imgW="1054100" imgH="241300" progId="Equation.3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4205289"/>
                        <a:ext cx="1479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9304338" y="4005263"/>
          <a:ext cx="12890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2" imgW="927100" imgH="482600" progId="Equation.3">
                  <p:embed/>
                </p:oleObj>
              </mc:Choice>
              <mc:Fallback>
                <p:oleObj name="Ecuación" r:id="rId22" imgW="927100" imgH="482600" progId="Equation.3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338" y="4005263"/>
                        <a:ext cx="128905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1524000" y="5157788"/>
            <a:ext cx="310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600"/>
              <a:t>La matriz de pasaje </a:t>
            </a:r>
            <a:r>
              <a:rPr lang="es-ES" sz="1600" i="1">
                <a:latin typeface="Times New Roman" pitchFamily="18" charset="0"/>
              </a:rPr>
              <a:t>P</a:t>
            </a:r>
            <a:r>
              <a:rPr lang="es-ES" sz="1600"/>
              <a:t> ortogonal</a:t>
            </a:r>
            <a:r>
              <a:rPr lang="es-ES_tradnl"/>
              <a:t> </a:t>
            </a: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1524000" y="28252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4656139" y="4797425"/>
          <a:ext cx="12207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4" imgW="876300" imgH="838200" progId="Equation.3">
                  <p:embed/>
                </p:oleObj>
              </mc:Choice>
              <mc:Fallback>
                <p:oleObj name="Ecuación" r:id="rId24" imgW="876300" imgH="838200" progId="Equation.3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4797425"/>
                        <a:ext cx="1220787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6024564" y="5229226"/>
            <a:ext cx="2651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400"/>
              <a:t>det(</a:t>
            </a:r>
            <a:r>
              <a:rPr lang="es-ES" sz="1400" i="1">
                <a:latin typeface="Times New Roman" pitchFamily="18" charset="0"/>
              </a:rPr>
              <a:t>P</a:t>
            </a:r>
            <a:r>
              <a:rPr lang="es-ES" sz="1400"/>
              <a:t>)=</a:t>
            </a:r>
            <a:r>
              <a:rPr lang="es-ES" sz="1400">
                <a:sym typeface="Symbol" pitchFamily="18" charset="2"/>
              </a:rPr>
              <a:t></a:t>
            </a:r>
            <a:r>
              <a:rPr lang="es-ES" sz="1400"/>
              <a:t>1 (ortogonal impropia)</a:t>
            </a:r>
            <a:r>
              <a:rPr lang="es-ES_tradnl">
                <a:sym typeface="Symbol" pitchFamily="18" charset="2"/>
              </a:rPr>
              <a:t> </a:t>
            </a:r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1524000" y="28252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8759825" y="4868863"/>
          <a:ext cx="1587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6" imgW="1130300" imgH="838200" progId="Equation.3">
                  <p:embed/>
                </p:oleObj>
              </mc:Choice>
              <mc:Fallback>
                <p:oleObj name="Ecuación" r:id="rId26" imgW="1130300" imgH="838200" progId="Equation.3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4868863"/>
                        <a:ext cx="1587500" cy="1174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4800601" y="6021389"/>
          <a:ext cx="31162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8" imgW="2235200" imgH="482600" progId="Equation.3">
                  <p:embed/>
                </p:oleObj>
              </mc:Choice>
              <mc:Fallback>
                <p:oleObj name="Ecuación" r:id="rId28" imgW="2235200" imgH="482600" progId="Equation.3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6021389"/>
                        <a:ext cx="3116263" cy="676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1847850" y="188913"/>
            <a:ext cx="100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/>
              <a:t>Ejemplo</a:t>
            </a: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1539875" y="1916114"/>
            <a:ext cx="35477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400"/>
              <a:t>Cálculo autovalores y autovectores de </a:t>
            </a:r>
            <a:r>
              <a:rPr lang="es-ES_tradnl" sz="1400">
                <a:latin typeface="Times New Roman" pitchFamily="18" charset="0"/>
              </a:rPr>
              <a:t>A</a:t>
            </a:r>
            <a:r>
              <a:rPr lang="es-ES_tradnl" sz="1400" baseline="-25000">
                <a:latin typeface="Times New Roman" pitchFamily="18" charset="0"/>
              </a:rPr>
              <a:t>3,3</a:t>
            </a:r>
          </a:p>
        </p:txBody>
      </p:sp>
      <p:sp>
        <p:nvSpPr>
          <p:cNvPr id="27" name="Estrella de 5 puntas 70">
            <a:extLst>
              <a:ext uri="{FF2B5EF4-FFF2-40B4-BE49-F238E27FC236}">
                <a16:creationId xmlns:a16="http://schemas.microsoft.com/office/drawing/2014/main" id="{0C985010-0B65-49E1-96A7-6F383E411AE2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5" grpId="0"/>
      <p:bldP spid="9238" grpId="0"/>
      <p:bldP spid="9247" grpId="0"/>
      <p:bldP spid="9250" grpId="0"/>
      <p:bldP spid="9257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959600" y="115888"/>
          <a:ext cx="8461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583693" imgH="164957" progId="Equation.3">
                  <p:embed/>
                </p:oleObj>
              </mc:Choice>
              <mc:Fallback>
                <p:oleObj name="Ecuación" r:id="rId2" imgW="583693" imgH="164957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15888"/>
                        <a:ext cx="84613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524000" y="31109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19289" y="620713"/>
          <a:ext cx="35528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2451100" imgH="266700" progId="Equation.3">
                  <p:embed/>
                </p:oleObj>
              </mc:Choice>
              <mc:Fallback>
                <p:oleObj name="Ecuación" r:id="rId4" imgW="2451100" imgH="266700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620713"/>
                        <a:ext cx="35528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524000" y="31109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167439" y="620713"/>
          <a:ext cx="3756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2590800" imgH="266700" progId="Equation.3">
                  <p:embed/>
                </p:oleObj>
              </mc:Choice>
              <mc:Fallback>
                <p:oleObj name="Ecuación" r:id="rId6" imgW="2590800" imgH="266700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620713"/>
                        <a:ext cx="37560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792539" y="1196975"/>
          <a:ext cx="46751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3225800" imgH="457200" progId="Equation.3">
                  <p:embed/>
                </p:oleObj>
              </mc:Choice>
              <mc:Fallback>
                <p:oleObj name="Ecuación" r:id="rId8" imgW="3225800" imgH="457200" progId="Equation.3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1196975"/>
                        <a:ext cx="4675187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143250" y="2349500"/>
          <a:ext cx="2374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1638300" imgH="457200" progId="Equation.3">
                  <p:embed/>
                </p:oleObj>
              </mc:Choice>
              <mc:Fallback>
                <p:oleObj name="Ecuación" r:id="rId10" imgW="1638300" imgH="457200" progId="Equation.3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349500"/>
                        <a:ext cx="23749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672263" y="2492375"/>
          <a:ext cx="16383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2" imgW="1130300" imgH="228600" progId="Equation.3">
                  <p:embed/>
                </p:oleObj>
              </mc:Choice>
              <mc:Fallback>
                <p:oleObj name="Ecuación" r:id="rId12" imgW="1130300" imgH="228600" progId="Equation.3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492375"/>
                        <a:ext cx="16383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1524000" y="2993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016500" y="2924176"/>
          <a:ext cx="26876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4" imgW="1854200" imgH="431800" progId="Equation.3">
                  <p:embed/>
                </p:oleObj>
              </mc:Choice>
              <mc:Fallback>
                <p:oleObj name="Ecuación" r:id="rId14" imgW="1854200" imgH="431800" progId="Equation.3">
                  <p:embed/>
                  <p:pic>
                    <p:nvPicPr>
                      <p:cNvPr id="102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924176"/>
                        <a:ext cx="268763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2351089" y="3716339"/>
            <a:ext cx="7534275" cy="61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s-ES" sz="1600"/>
              <a:t>Elipse con centro en el origen, con semieje mayor paralelo al eje </a:t>
            </a:r>
            <a:r>
              <a:rPr lang="es-ES" sz="1600" i="1"/>
              <a:t>x</a:t>
            </a:r>
            <a:r>
              <a:rPr lang="es-ES" sz="1600"/>
              <a:t>’ de longitud 3, </a:t>
            </a:r>
          </a:p>
          <a:p>
            <a:pPr algn="ctr"/>
            <a:r>
              <a:rPr lang="es-ES" sz="1600"/>
              <a:t>y semieje menor paralelo al eje </a:t>
            </a:r>
            <a:r>
              <a:rPr lang="es-ES" sz="1600" i="1"/>
              <a:t>y</a:t>
            </a:r>
            <a:r>
              <a:rPr lang="es-ES" sz="1600"/>
              <a:t>’ de longitud 2</a:t>
            </a:r>
            <a:r>
              <a:rPr lang="es-ES_tradnl"/>
              <a:t> 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656139" y="4368800"/>
          <a:ext cx="335438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n" r:id="rId16" imgW="2770928" imgH="2055120" progId="Word.Picture.8">
                  <p:embed/>
                </p:oleObj>
              </mc:Choice>
              <mc:Fallback>
                <p:oleObj name="Imagen" r:id="rId16" imgW="2770928" imgH="2055120" progId="Word.Picture.8">
                  <p:embed/>
                  <p:pic>
                    <p:nvPicPr>
                      <p:cNvPr id="102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4368800"/>
                        <a:ext cx="3354387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3071814" y="115888"/>
          <a:ext cx="2613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8" imgW="1765300" imgH="254000" progId="Equation.3">
                  <p:embed/>
                </p:oleObj>
              </mc:Choice>
              <mc:Fallback>
                <p:oleObj name="Ecuación" r:id="rId18" imgW="1765300" imgH="254000" progId="Equation.3">
                  <p:embed/>
                  <p:pic>
                    <p:nvPicPr>
                      <p:cNvPr id="102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15888"/>
                        <a:ext cx="2613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1703389" y="4508500"/>
          <a:ext cx="2638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0" imgW="2235200" imgH="482600" progId="Equation.3">
                  <p:embed/>
                </p:oleObj>
              </mc:Choice>
              <mc:Fallback>
                <p:oleObj name="Ecuación" r:id="rId20" imgW="2235200" imgH="482600" progId="Equation.3">
                  <p:embed/>
                  <p:pic>
                    <p:nvPicPr>
                      <p:cNvPr id="102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508500"/>
                        <a:ext cx="2638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Estrella de 5 puntas 70">
            <a:extLst>
              <a:ext uri="{FF2B5EF4-FFF2-40B4-BE49-F238E27FC236}">
                <a16:creationId xmlns:a16="http://schemas.microsoft.com/office/drawing/2014/main" id="{DD1732C4-B725-4DCE-9F44-AC747279C228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52400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81226" y="274638"/>
          <a:ext cx="3698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19100" progId="Equation.DSMT4">
                  <p:embed/>
                </p:oleObj>
              </mc:Choice>
              <mc:Fallback>
                <p:oleObj name="Equation" r:id="rId2" imgW="2451100" imgH="41910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274638"/>
                        <a:ext cx="36988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524000" y="2920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024564" y="257176"/>
          <a:ext cx="433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035160" imgH="457200" progId="Equation.3">
                  <p:embed/>
                </p:oleObj>
              </mc:Choice>
              <mc:Fallback>
                <p:oleObj name="Ecuación" r:id="rId4" imgW="3035160" imgH="45720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257176"/>
                        <a:ext cx="43322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719513" y="908050"/>
          <a:ext cx="1587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1130300" imgH="838200" progId="Equation.3">
                  <p:embed/>
                </p:oleObj>
              </mc:Choice>
              <mc:Fallback>
                <p:oleObj name="Ecuación" r:id="rId6" imgW="1130300" imgH="838200" progId="Equation.3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908050"/>
                        <a:ext cx="1587500" cy="1174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808663" y="1052514"/>
          <a:ext cx="3116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2235200" imgH="482600" progId="Equation.3">
                  <p:embed/>
                </p:oleObj>
              </mc:Choice>
              <mc:Fallback>
                <p:oleObj name="Ecuación" r:id="rId8" imgW="2235200" imgH="482600" progId="Equation.3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052514"/>
                        <a:ext cx="3116262" cy="676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524000" y="2841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336089" y="1196976"/>
          <a:ext cx="8461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583693" imgH="164957" progId="Equation.3">
                  <p:embed/>
                </p:oleObj>
              </mc:Choice>
              <mc:Fallback>
                <p:oleObj name="Ecuación" r:id="rId10" imgW="583693" imgH="164957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089" y="1196976"/>
                        <a:ext cx="8461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1524000" y="28252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000376" y="2205039"/>
          <a:ext cx="61944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2" imgW="4267200" imgH="838200" progId="Equation.3">
                  <p:embed/>
                </p:oleObj>
              </mc:Choice>
              <mc:Fallback>
                <p:oleObj name="Ecuación" r:id="rId12" imgW="4267200" imgH="838200" progId="Equation.3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2205039"/>
                        <a:ext cx="619442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1524000" y="3015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919288" y="3429000"/>
          <a:ext cx="4038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4" imgW="2819400" imgH="457200" progId="Equation.3">
                  <p:embed/>
                </p:oleObj>
              </mc:Choice>
              <mc:Fallback>
                <p:oleObj name="Ecuación" r:id="rId14" imgW="2819400" imgH="457200" progId="Equation.3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429000"/>
                        <a:ext cx="40386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2424113" y="4221163"/>
          <a:ext cx="2374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6" imgW="1676400" imgH="228600" progId="Equation.3">
                  <p:embed/>
                </p:oleObj>
              </mc:Choice>
              <mc:Fallback>
                <p:oleObj name="Ecuación" r:id="rId16" imgW="1676400" imgH="228600" progId="Equation.3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221163"/>
                        <a:ext cx="23749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424113" y="4652964"/>
          <a:ext cx="27733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8" imgW="1981200" imgH="228600" progId="Equation.3">
                  <p:embed/>
                </p:oleObj>
              </mc:Choice>
              <mc:Fallback>
                <p:oleObj name="Ecuación" r:id="rId18" imgW="1981200" imgH="228600" progId="Equation.3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652964"/>
                        <a:ext cx="27733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1992314" y="5157789"/>
          <a:ext cx="3749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0" imgW="2679700" imgH="228600" progId="Equation.3">
                  <p:embed/>
                </p:oleObj>
              </mc:Choice>
              <mc:Fallback>
                <p:oleObj name="Ecuación" r:id="rId20" imgW="2679700" imgH="228600" progId="Equation.3">
                  <p:embed/>
                  <p:pic>
                    <p:nvPicPr>
                      <p:cNvPr id="112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157789"/>
                        <a:ext cx="3749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1919289" y="5589589"/>
          <a:ext cx="4213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2" imgW="3009900" imgH="228600" progId="Equation.3">
                  <p:embed/>
                </p:oleObj>
              </mc:Choice>
              <mc:Fallback>
                <p:oleObj name="Ecuación" r:id="rId22" imgW="3009900" imgH="228600" progId="Equation.3">
                  <p:embed/>
                  <p:pic>
                    <p:nvPicPr>
                      <p:cNvPr id="11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5589589"/>
                        <a:ext cx="42132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2495551" y="6092826"/>
          <a:ext cx="2168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4" imgW="1549400" imgH="228600" progId="Equation.3">
                  <p:embed/>
                </p:oleObj>
              </mc:Choice>
              <mc:Fallback>
                <p:oleObj name="Ecuación" r:id="rId24" imgW="1549400" imgH="228600" progId="Equation.3">
                  <p:embed/>
                  <p:pic>
                    <p:nvPicPr>
                      <p:cNvPr id="11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6092826"/>
                        <a:ext cx="21685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7535863" y="4076700"/>
          <a:ext cx="18843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6" imgW="1346200" imgH="419100" progId="Equation.3">
                  <p:embed/>
                </p:oleObj>
              </mc:Choice>
              <mc:Fallback>
                <p:oleObj name="Ecuación" r:id="rId26" imgW="1346200" imgH="419100" progId="Equation.3">
                  <p:embed/>
                  <p:pic>
                    <p:nvPicPr>
                      <p:cNvPr id="112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076700"/>
                        <a:ext cx="1884362" cy="585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1524000" y="2920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1524000" y="31490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1524000" y="33776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>
            <a:off x="6456363" y="4076700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97" name="Rectangle 33"/>
          <p:cNvSpPr>
            <a:spLocks noChangeArrowheads="1"/>
          </p:cNvSpPr>
          <p:nvPr/>
        </p:nvSpPr>
        <p:spPr bwMode="auto">
          <a:xfrm>
            <a:off x="1524000" y="3015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6743700" y="4941888"/>
          <a:ext cx="1093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8" imgW="774364" imgH="457002" progId="Equation.3">
                  <p:embed/>
                </p:oleObj>
              </mc:Choice>
              <mc:Fallback>
                <p:oleObj name="Ecuación" r:id="rId28" imgW="774364" imgH="457002" progId="Equation.3">
                  <p:embed/>
                  <p:pic>
                    <p:nvPicPr>
                      <p:cNvPr id="112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941888"/>
                        <a:ext cx="10937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152400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7896225" y="5876925"/>
          <a:ext cx="1277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0" imgW="901309" imgH="431613" progId="Equation.3">
                  <p:embed/>
                </p:oleObj>
              </mc:Choice>
              <mc:Fallback>
                <p:oleObj name="Ecuación" r:id="rId30" imgW="901309" imgH="431613" progId="Equation.3">
                  <p:embed/>
                  <p:pic>
                    <p:nvPicPr>
                      <p:cNvPr id="112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5876925"/>
                        <a:ext cx="1277938" cy="6048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7443788" y="1720851"/>
            <a:ext cx="188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>
                <a:solidFill>
                  <a:srgbClr val="FF0000"/>
                </a:solidFill>
              </a:rPr>
              <a:t>Rotación de ejes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8112125" y="5013326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>
                <a:solidFill>
                  <a:srgbClr val="FF0000"/>
                </a:solidFill>
              </a:rPr>
              <a:t>Traslación del origen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1682751" y="15875"/>
            <a:ext cx="2405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600"/>
              <a:t>Modificación del ejemplo</a:t>
            </a:r>
          </a:p>
        </p:txBody>
      </p:sp>
      <p:sp>
        <p:nvSpPr>
          <p:cNvPr id="34" name="Estrella de 5 puntas 70">
            <a:extLst>
              <a:ext uri="{FF2B5EF4-FFF2-40B4-BE49-F238E27FC236}">
                <a16:creationId xmlns:a16="http://schemas.microsoft.com/office/drawing/2014/main" id="{8E3352C7-BF98-47C5-8C0D-7AAB27917A1B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 animBg="1"/>
      <p:bldP spid="11300" grpId="0"/>
      <p:bldP spid="11301" grpId="0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524000" y="1891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792538" y="1196975"/>
          <a:ext cx="5186362" cy="50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n" r:id="rId2" imgW="2770928" imgH="2702156" progId="Word.Picture.8">
                  <p:embed/>
                </p:oleObj>
              </mc:Choice>
              <mc:Fallback>
                <p:oleObj name="Imagen" r:id="rId2" imgW="2770928" imgH="2702156" progId="Word.Picture.8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196975"/>
                        <a:ext cx="5186362" cy="506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03388" y="333376"/>
          <a:ext cx="3116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2235200" imgH="482600" progId="Equation.3">
                  <p:embed/>
                </p:oleObj>
              </mc:Choice>
              <mc:Fallback>
                <p:oleObj name="Ecuación" r:id="rId4" imgW="2235200" imgH="48260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33376"/>
                        <a:ext cx="3116262" cy="676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03389" y="1268413"/>
          <a:ext cx="1093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774364" imgH="457002" progId="Equation.3">
                  <p:embed/>
                </p:oleObj>
              </mc:Choice>
              <mc:Fallback>
                <p:oleObj name="Ecuación" r:id="rId6" imgW="774364" imgH="457002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1268413"/>
                        <a:ext cx="1093787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703389" y="2133600"/>
          <a:ext cx="12779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431613" progId="Equation.DSMT4">
                  <p:embed/>
                </p:oleObj>
              </mc:Choice>
              <mc:Fallback>
                <p:oleObj name="Equation" r:id="rId8" imgW="901309" imgH="431613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133600"/>
                        <a:ext cx="1277937" cy="6048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trella de 5 puntas 70">
            <a:extLst>
              <a:ext uri="{FF2B5EF4-FFF2-40B4-BE49-F238E27FC236}">
                <a16:creationId xmlns:a16="http://schemas.microsoft.com/office/drawing/2014/main" id="{C81829B2-327D-4C1D-9017-E4F280177CDE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2135188" y="1484313"/>
            <a:ext cx="8191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dirty="0"/>
              <a:t>http://wmatem.eis.uva.es/~matpag/CONTENIDOS/Conicas/marco_conicas.htm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424113" y="2565400"/>
            <a:ext cx="698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s-ES_tradnl" b="1"/>
              <a:t>correspondiente al Departamento de Matemática Aplicada a la Ingeniería</a:t>
            </a:r>
            <a:r>
              <a:rPr lang="es-ES_tradnl"/>
              <a:t> de la </a:t>
            </a:r>
            <a:r>
              <a:rPr lang="es-ES_tradnl" b="1"/>
              <a:t>Universidad de Valladolid</a:t>
            </a:r>
            <a:r>
              <a:rPr lang="es-ES_tradnl"/>
              <a:t>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187575" y="568326"/>
            <a:ext cx="7437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s-ES_tradnl"/>
              <a:t>Entre los muchos sitios que tratan la temática, puede recomendarse: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803400" y="5373688"/>
            <a:ext cx="8864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dirty="0"/>
              <a:t>http://wmatem.eis.uva.es/~matpag/CONTENIDOS/Cuadricas/cuadricas.htm#elipsoide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351089" y="4437063"/>
            <a:ext cx="74374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s-ES_tradnl"/>
              <a:t>También se trata el tema de la ecuación de segundo grado con tres variables, cuádricas, en:</a:t>
            </a:r>
          </a:p>
        </p:txBody>
      </p:sp>
      <p:sp>
        <p:nvSpPr>
          <p:cNvPr id="7" name="Estrella de 5 puntas 70">
            <a:extLst>
              <a:ext uri="{FF2B5EF4-FFF2-40B4-BE49-F238E27FC236}">
                <a16:creationId xmlns:a16="http://schemas.microsoft.com/office/drawing/2014/main" id="{383E50A1-7A3D-40CD-9692-01F7596D47A4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Estrella de 5 puntas 70">
            <a:extLst>
              <a:ext uri="{FF2B5EF4-FFF2-40B4-BE49-F238E27FC236}">
                <a16:creationId xmlns:a16="http://schemas.microsoft.com/office/drawing/2014/main" id="{549E28C2-80D5-4AEE-A4A6-BB1FB90D4B9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D56BA47-C0EF-40C9-A92A-3B7BEBF2E674}"/>
              </a:ext>
            </a:extLst>
          </p:cNvPr>
          <p:cNvSpPr txBox="1"/>
          <p:nvPr/>
        </p:nvSpPr>
        <p:spPr>
          <a:xfrm>
            <a:off x="298383" y="144212"/>
            <a:ext cx="5295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UTOVALORES Y AUTOVECTORES 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474702A-A9CB-4640-B6BB-7633E686A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47915"/>
              </p:ext>
            </p:extLst>
          </p:nvPr>
        </p:nvGraphicFramePr>
        <p:xfrm>
          <a:off x="6029972" y="1755079"/>
          <a:ext cx="1258470" cy="31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177480" progId="Equation.DSMT4">
                  <p:embed/>
                </p:oleObj>
              </mc:Choice>
              <mc:Fallback>
                <p:oleObj name="Equation" r:id="rId2" imgW="711000" imgH="177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21188FB-D5E2-46DB-BCA8-65D8FFDA3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9972" y="1755079"/>
                        <a:ext cx="1258470" cy="31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AA57DA7-4C43-4C86-A622-69C0C4AB3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45446"/>
              </p:ext>
            </p:extLst>
          </p:nvPr>
        </p:nvGraphicFramePr>
        <p:xfrm>
          <a:off x="5570508" y="2190551"/>
          <a:ext cx="1798178" cy="44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CCBE313-4E47-49C5-90CF-68DE4CCAC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0508" y="2190551"/>
                        <a:ext cx="1798178" cy="449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EBDEE04-2960-4122-B278-A8A0408A3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70160"/>
              </p:ext>
            </p:extLst>
          </p:nvPr>
        </p:nvGraphicFramePr>
        <p:xfrm>
          <a:off x="3875357" y="1736520"/>
          <a:ext cx="1142215" cy="35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07C746D5-8A3B-4E73-8265-84BB02177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5357" y="1736520"/>
                        <a:ext cx="1142215" cy="351259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>
            <a:extLst>
              <a:ext uri="{FF2B5EF4-FFF2-40B4-BE49-F238E27FC236}">
                <a16:creationId xmlns:a16="http://schemas.microsoft.com/office/drawing/2014/main" id="{5459BDBC-6297-4B07-99D2-C12DBF6AA7D3}"/>
              </a:ext>
            </a:extLst>
          </p:cNvPr>
          <p:cNvSpPr txBox="1"/>
          <p:nvPr/>
        </p:nvSpPr>
        <p:spPr>
          <a:xfrm>
            <a:off x="8920162" y="144212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DD99EA4-F6AB-46E8-9870-2B4C235EB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2728"/>
              </p:ext>
            </p:extLst>
          </p:nvPr>
        </p:nvGraphicFramePr>
        <p:xfrm>
          <a:off x="7458258" y="244690"/>
          <a:ext cx="1090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DA2C953-4AC5-44A6-BEEA-897CC5B21F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8258" y="244690"/>
                        <a:ext cx="1090612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ADDC85D4-1F74-4F8D-893C-ED3334E2B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99244"/>
              </p:ext>
            </p:extLst>
          </p:nvPr>
        </p:nvGraphicFramePr>
        <p:xfrm>
          <a:off x="10454096" y="115704"/>
          <a:ext cx="1120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90440" progId="Equation.DSMT4">
                  <p:embed/>
                </p:oleObj>
              </mc:Choice>
              <mc:Fallback>
                <p:oleObj name="Equation" r:id="rId10" imgW="558720" imgH="1904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61723440-CEFC-4141-B7BE-280BD41BA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54096" y="115704"/>
                        <a:ext cx="11207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AB902FAE-E023-4FFD-9C1B-816ED1BF1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84000"/>
              </p:ext>
            </p:extLst>
          </p:nvPr>
        </p:nvGraphicFramePr>
        <p:xfrm>
          <a:off x="5401209" y="2827470"/>
          <a:ext cx="21367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253800" progId="Equation.DSMT4">
                  <p:embed/>
                </p:oleObj>
              </mc:Choice>
              <mc:Fallback>
                <p:oleObj name="Equation" r:id="rId12" imgW="120636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FAA57DA7-4C43-4C86-A622-69C0C4AB3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1209" y="2827470"/>
                        <a:ext cx="213677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uadroTexto 21">
            <a:extLst>
              <a:ext uri="{FF2B5EF4-FFF2-40B4-BE49-F238E27FC236}">
                <a16:creationId xmlns:a16="http://schemas.microsoft.com/office/drawing/2014/main" id="{7FA40256-62D1-4FEB-9682-6736E93718EE}"/>
              </a:ext>
            </a:extLst>
          </p:cNvPr>
          <p:cNvSpPr txBox="1"/>
          <p:nvPr/>
        </p:nvSpPr>
        <p:spPr>
          <a:xfrm>
            <a:off x="2399627" y="2956282"/>
            <a:ext cx="2482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Polinomio característico 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BA78F99-0507-427D-8608-132FCDC08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82653"/>
              </p:ext>
            </p:extLst>
          </p:nvPr>
        </p:nvGraphicFramePr>
        <p:xfrm>
          <a:off x="5401209" y="3474976"/>
          <a:ext cx="17541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253800" progId="Equation.DSMT4">
                  <p:embed/>
                </p:oleObj>
              </mc:Choice>
              <mc:Fallback>
                <p:oleObj name="Equation" r:id="rId14" imgW="990360" imgH="253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AB902FAE-E023-4FFD-9C1B-816ED1BF1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01209" y="3474976"/>
                        <a:ext cx="1754188" cy="449262"/>
                      </a:xfrm>
                      <a:prstGeom prst="rect">
                        <a:avLst/>
                      </a:prstGeom>
                      <a:ln w="19050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E65871EA-C0DE-4C7D-9093-CEC61970E77B}"/>
              </a:ext>
            </a:extLst>
          </p:cNvPr>
          <p:cNvSpPr txBox="1"/>
          <p:nvPr/>
        </p:nvSpPr>
        <p:spPr>
          <a:xfrm>
            <a:off x="7589378" y="3337707"/>
            <a:ext cx="3425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Raíces del polinomio característico</a:t>
            </a: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BD8213C8-8297-46F6-9030-4D97F18EECFA}"/>
              </a:ext>
            </a:extLst>
          </p:cNvPr>
          <p:cNvSpPr/>
          <p:nvPr/>
        </p:nvSpPr>
        <p:spPr>
          <a:xfrm>
            <a:off x="7585126" y="3668696"/>
            <a:ext cx="237642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AUTOVALORES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652C0E62-6AA3-4B21-84DA-9FB2519E67F7}"/>
              </a:ext>
            </a:extLst>
          </p:cNvPr>
          <p:cNvSpPr txBox="1"/>
          <p:nvPr/>
        </p:nvSpPr>
        <p:spPr>
          <a:xfrm>
            <a:off x="7585126" y="2199091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6">
                    <a:lumMod val="75000"/>
                  </a:schemeClr>
                </a:solidFill>
              </a:rPr>
              <a:t>SCI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D8AC4317-E762-4793-815B-BF0D700ECFA0}"/>
              </a:ext>
            </a:extLst>
          </p:cNvPr>
          <p:cNvSpPr txBox="1"/>
          <p:nvPr/>
        </p:nvSpPr>
        <p:spPr>
          <a:xfrm>
            <a:off x="77719" y="4661802"/>
            <a:ext cx="3861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Para cada 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s-AR" dirty="0">
                <a:sym typeface="Symbol" panose="05050102010706020507" pitchFamily="18" charset="2"/>
              </a:rPr>
              <a:t> hallado, resolver el sistema</a:t>
            </a:r>
            <a:endParaRPr lang="es-AR" dirty="0"/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E97978AF-2C04-436A-AD85-DFC2875248D1}"/>
              </a:ext>
            </a:extLst>
          </p:cNvPr>
          <p:cNvGrpSpPr/>
          <p:nvPr/>
        </p:nvGrpSpPr>
        <p:grpSpPr>
          <a:xfrm>
            <a:off x="4318017" y="4598978"/>
            <a:ext cx="4023350" cy="555464"/>
            <a:chOff x="7736020" y="2775292"/>
            <a:chExt cx="4023350" cy="555464"/>
          </a:xfrm>
        </p:grpSpPr>
        <p:sp>
          <p:nvSpPr>
            <p:cNvPr id="33" name="Rectángulo 32">
              <a:extLst>
                <a:ext uri="{FF2B5EF4-FFF2-40B4-BE49-F238E27FC236}">
                  <a16:creationId xmlns:a16="http://schemas.microsoft.com/office/drawing/2014/main" id="{F7643022-A646-4A5E-AC27-E8A0F0C5B4E2}"/>
                </a:ext>
              </a:extLst>
            </p:cNvPr>
            <p:cNvSpPr/>
            <p:nvPr/>
          </p:nvSpPr>
          <p:spPr>
            <a:xfrm>
              <a:off x="7736020" y="2775292"/>
              <a:ext cx="4023350" cy="555464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2AF61639-E2B3-470E-8038-526FD9673821}"/>
                </a:ext>
              </a:extLst>
            </p:cNvPr>
            <p:cNvSpPr txBox="1"/>
            <p:nvPr/>
          </p:nvSpPr>
          <p:spPr>
            <a:xfrm>
              <a:off x="8121022" y="2851788"/>
              <a:ext cx="3338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s-AR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s-AR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s-AR" dirty="0">
                  <a:solidFill>
                    <a:schemeClr val="bg1"/>
                  </a:solidFill>
                </a:rPr>
                <a:t>SUBESPACIO ASOCIADO CON </a:t>
              </a:r>
              <a:r>
                <a:rPr lang="es-AR" dirty="0">
                  <a:solidFill>
                    <a:schemeClr val="bg1"/>
                  </a:solidFill>
                  <a:sym typeface="Symbol" panose="05050102010706020507" pitchFamily="18" charset="2"/>
                </a:rPr>
                <a:t></a:t>
              </a:r>
              <a:endParaRPr lang="es-AR" dirty="0">
                <a:solidFill>
                  <a:schemeClr val="bg1"/>
                </a:solidFill>
              </a:endParaRPr>
            </a:p>
          </p:txBody>
        </p:sp>
      </p:grpSp>
      <p:sp>
        <p:nvSpPr>
          <p:cNvPr id="32" name="CuadroTexto 31">
            <a:extLst>
              <a:ext uri="{FF2B5EF4-FFF2-40B4-BE49-F238E27FC236}">
                <a16:creationId xmlns:a16="http://schemas.microsoft.com/office/drawing/2014/main" id="{84BD40B1-5625-4115-B0FA-2AA89F39A849}"/>
              </a:ext>
            </a:extLst>
          </p:cNvPr>
          <p:cNvSpPr txBox="1"/>
          <p:nvPr/>
        </p:nvSpPr>
        <p:spPr>
          <a:xfrm flipH="1">
            <a:off x="3896579" y="5350816"/>
            <a:ext cx="6514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dirty="0"/>
              <a:t>Todos sus elementos son </a:t>
            </a:r>
            <a:r>
              <a:rPr lang="es-AR" dirty="0" err="1"/>
              <a:t>autovectores</a:t>
            </a:r>
            <a:r>
              <a:rPr lang="es-AR" dirty="0"/>
              <a:t> excepto el vector nulo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5FAD36DE-3C24-416B-82ED-C35EF722FDA6}"/>
              </a:ext>
            </a:extLst>
          </p:cNvPr>
          <p:cNvSpPr txBox="1"/>
          <p:nvPr/>
        </p:nvSpPr>
        <p:spPr>
          <a:xfrm>
            <a:off x="2487054" y="3533628"/>
            <a:ext cx="230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7030A0"/>
                </a:solidFill>
              </a:rPr>
              <a:t>Ecuación característica</a:t>
            </a:r>
          </a:p>
        </p:txBody>
      </p:sp>
    </p:spTree>
    <p:extLst>
      <p:ext uri="{BB962C8B-B14F-4D97-AF65-F5344CB8AC3E}">
        <p14:creationId xmlns:p14="http://schemas.microsoft.com/office/powerpoint/2010/main" val="268956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8E1D4281-3737-441C-8361-C5308754AF7E}"/>
              </a:ext>
            </a:extLst>
          </p:cNvPr>
          <p:cNvSpPr txBox="1"/>
          <p:nvPr/>
        </p:nvSpPr>
        <p:spPr>
          <a:xfrm>
            <a:off x="558140" y="451262"/>
            <a:ext cx="34469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IAGONALIZACIÓN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517B77E6-216A-4046-98F7-52A4D2C06A40}"/>
              </a:ext>
            </a:extLst>
          </p:cNvPr>
          <p:cNvSpPr txBox="1"/>
          <p:nvPr/>
        </p:nvSpPr>
        <p:spPr>
          <a:xfrm>
            <a:off x="4685537" y="5246509"/>
            <a:ext cx="3546227" cy="430887"/>
          </a:xfrm>
          <a:prstGeom prst="rect">
            <a:avLst/>
          </a:prstGeom>
          <a:solidFill>
            <a:schemeClr val="accent2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s-AR" sz="2200" dirty="0"/>
              <a:t>Se dice que </a:t>
            </a:r>
            <a:r>
              <a:rPr lang="es-AR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sz="2200" dirty="0"/>
              <a:t> </a:t>
            </a:r>
            <a:r>
              <a:rPr lang="es-AR" sz="2200" b="1" dirty="0" err="1"/>
              <a:t>diagonaliza</a:t>
            </a:r>
            <a:r>
              <a:rPr lang="es-AR" sz="2200" dirty="0"/>
              <a:t> a </a:t>
            </a:r>
            <a:r>
              <a:rPr lang="es-AR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s-AR" sz="2200" dirty="0"/>
          </a:p>
        </p:txBody>
      </p:sp>
      <p:sp>
        <p:nvSpPr>
          <p:cNvPr id="21" name="Estrella de 5 puntas 70">
            <a:extLst>
              <a:ext uri="{FF2B5EF4-FFF2-40B4-BE49-F238E27FC236}">
                <a16:creationId xmlns:a16="http://schemas.microsoft.com/office/drawing/2014/main" id="{0B954443-E6D5-4B1F-AD96-7CEEE8EC336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Elipse 27">
            <a:extLst>
              <a:ext uri="{FF2B5EF4-FFF2-40B4-BE49-F238E27FC236}">
                <a16:creationId xmlns:a16="http://schemas.microsoft.com/office/drawing/2014/main" id="{59016608-0D1A-49AF-A555-DE55CC03BBF4}"/>
              </a:ext>
            </a:extLst>
          </p:cNvPr>
          <p:cNvSpPr/>
          <p:nvPr/>
        </p:nvSpPr>
        <p:spPr>
          <a:xfrm>
            <a:off x="5169508" y="1611491"/>
            <a:ext cx="2605647" cy="894171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8437A05E-1F86-48A9-A51C-9E9356B91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70866"/>
              </p:ext>
            </p:extLst>
          </p:nvPr>
        </p:nvGraphicFramePr>
        <p:xfrm>
          <a:off x="5534912" y="1820808"/>
          <a:ext cx="18748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164880" progId="Equation.DSMT4">
                  <p:embed/>
                </p:oleObj>
              </mc:Choice>
              <mc:Fallback>
                <p:oleObj name="Equation" r:id="rId2" imgW="774360" imgH="164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B7596E92-77F1-406F-BA00-E018FB2EF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34912" y="1820808"/>
                        <a:ext cx="18748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15C985B5-92CC-430B-A21B-67C81535B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14855"/>
              </p:ext>
            </p:extLst>
          </p:nvPr>
        </p:nvGraphicFramePr>
        <p:xfrm>
          <a:off x="696330" y="2550030"/>
          <a:ext cx="1952726" cy="59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F5769053-0E6D-45F6-8D80-5774492E0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330" y="2550030"/>
                        <a:ext cx="1952726" cy="591354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uadroTexto 30">
            <a:extLst>
              <a:ext uri="{FF2B5EF4-FFF2-40B4-BE49-F238E27FC236}">
                <a16:creationId xmlns:a16="http://schemas.microsoft.com/office/drawing/2014/main" id="{4AB121B0-DD15-4C93-BA20-9FADC452D7C9}"/>
              </a:ext>
            </a:extLst>
          </p:cNvPr>
          <p:cNvSpPr txBox="1"/>
          <p:nvPr/>
        </p:nvSpPr>
        <p:spPr>
          <a:xfrm>
            <a:off x="2640480" y="2614873"/>
            <a:ext cx="5134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es base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400" dirty="0"/>
              <a:t> formada por </a:t>
            </a:r>
            <a:r>
              <a:rPr lang="es-AR" sz="2400" dirty="0" err="1"/>
              <a:t>autovectores</a:t>
            </a:r>
            <a:endParaRPr lang="es-AR" sz="2400" dirty="0"/>
          </a:p>
        </p:txBody>
      </p:sp>
      <p:sp>
        <p:nvSpPr>
          <p:cNvPr id="32" name="Flecha: a la derecha 31">
            <a:extLst>
              <a:ext uri="{FF2B5EF4-FFF2-40B4-BE49-F238E27FC236}">
                <a16:creationId xmlns:a16="http://schemas.microsoft.com/office/drawing/2014/main" id="{81AB5AC4-528C-434C-B965-2D54CEA6A22D}"/>
              </a:ext>
            </a:extLst>
          </p:cNvPr>
          <p:cNvSpPr/>
          <p:nvPr/>
        </p:nvSpPr>
        <p:spPr>
          <a:xfrm>
            <a:off x="8007257" y="2768445"/>
            <a:ext cx="449014" cy="237933"/>
          </a:xfrm>
          <a:prstGeom prst="rightArrow">
            <a:avLst>
              <a:gd name="adj1" fmla="val 39118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9A8DB9E-1B51-420E-8548-1AC5560E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42077"/>
              </p:ext>
            </p:extLst>
          </p:nvPr>
        </p:nvGraphicFramePr>
        <p:xfrm>
          <a:off x="8621119" y="2623166"/>
          <a:ext cx="15684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19FC92AE-1C0E-48A3-B56D-3B1E93FEE2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1119" y="2623166"/>
                        <a:ext cx="1568450" cy="47466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lecha: a la derecha 33">
            <a:extLst>
              <a:ext uri="{FF2B5EF4-FFF2-40B4-BE49-F238E27FC236}">
                <a16:creationId xmlns:a16="http://schemas.microsoft.com/office/drawing/2014/main" id="{858B87AD-4314-4A08-BE00-6B8C8AEB2A45}"/>
              </a:ext>
            </a:extLst>
          </p:cNvPr>
          <p:cNvSpPr/>
          <p:nvPr/>
        </p:nvSpPr>
        <p:spPr>
          <a:xfrm>
            <a:off x="10437700" y="2707841"/>
            <a:ext cx="449014" cy="237933"/>
          </a:xfrm>
          <a:prstGeom prst="rightArrow">
            <a:avLst>
              <a:gd name="adj1" fmla="val 39118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EB832CFD-FA74-445F-8079-986B123A7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6758"/>
              </p:ext>
            </p:extLst>
          </p:nvPr>
        </p:nvGraphicFramePr>
        <p:xfrm>
          <a:off x="11134845" y="2561254"/>
          <a:ext cx="768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9920BCE6-2A8C-4F5C-BEF0-421B0AE35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34845" y="2561254"/>
                        <a:ext cx="768350" cy="5365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F4966E31-AC79-46D9-853E-0F30A6BE8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87461"/>
              </p:ext>
            </p:extLst>
          </p:nvPr>
        </p:nvGraphicFramePr>
        <p:xfrm>
          <a:off x="5035550" y="3598993"/>
          <a:ext cx="2120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190440" progId="Equation.DSMT4">
                  <p:embed/>
                </p:oleObj>
              </mc:Choice>
              <mc:Fallback>
                <p:oleObj name="Equation" r:id="rId10" imgW="876240" imgH="190440" progId="Equation.DSMT4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8BF7CD69-12BE-4B33-BB97-75FBDD337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5550" y="3598993"/>
                        <a:ext cx="2120900" cy="461962"/>
                      </a:xfrm>
                      <a:prstGeom prst="rect">
                        <a:avLst/>
                      </a:prstGeom>
                      <a:noFill/>
                      <a:ln w="4762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uadroTexto 37">
            <a:extLst>
              <a:ext uri="{FF2B5EF4-FFF2-40B4-BE49-F238E27FC236}">
                <a16:creationId xmlns:a16="http://schemas.microsoft.com/office/drawing/2014/main" id="{44F952DF-7674-4989-830D-22EF195BF3F3}"/>
              </a:ext>
            </a:extLst>
          </p:cNvPr>
          <p:cNvSpPr txBox="1"/>
          <p:nvPr/>
        </p:nvSpPr>
        <p:spPr>
          <a:xfrm>
            <a:off x="4950327" y="4424541"/>
            <a:ext cx="2569101" cy="461665"/>
          </a:xfrm>
          <a:prstGeom prst="rect">
            <a:avLst/>
          </a:prstGeom>
          <a:noFill/>
          <a:ln w="50800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dirty="0"/>
              <a:t> es </a:t>
            </a:r>
            <a:r>
              <a:rPr lang="es-AR" sz="2400" dirty="0" err="1"/>
              <a:t>diagonalizable</a:t>
            </a:r>
            <a:endParaRPr lang="es-AR" sz="2400" dirty="0"/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6405F679-96BA-4A25-A301-E630D3F3B73E}"/>
              </a:ext>
            </a:extLst>
          </p:cNvPr>
          <p:cNvSpPr txBox="1"/>
          <p:nvPr/>
        </p:nvSpPr>
        <p:spPr>
          <a:xfrm>
            <a:off x="300068" y="2623166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Si</a:t>
            </a: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A561651-5434-4448-BADF-6D6628B4F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05895"/>
              </p:ext>
            </p:extLst>
          </p:nvPr>
        </p:nvGraphicFramePr>
        <p:xfrm>
          <a:off x="1389835" y="962687"/>
          <a:ext cx="14366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18A10B0-E985-4938-AAA6-47EED4FD0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9835" y="962687"/>
                        <a:ext cx="143668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B5634CFC-8F5B-4974-A6B5-6509CE6B9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44519"/>
              </p:ext>
            </p:extLst>
          </p:nvPr>
        </p:nvGraphicFramePr>
        <p:xfrm>
          <a:off x="4190920" y="960450"/>
          <a:ext cx="15255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228600" progId="Equation.DSMT4">
                  <p:embed/>
                </p:oleObj>
              </mc:Choice>
              <mc:Fallback>
                <p:oleObj name="Equation" r:id="rId14" imgW="863280" imgH="2286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8199D1DF-4BBA-43E5-BC29-A9A8AF841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0920" y="960450"/>
                        <a:ext cx="1525587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41682A0E-D3AD-4C0A-88FF-A5FC6B9A3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93618"/>
              </p:ext>
            </p:extLst>
          </p:nvPr>
        </p:nvGraphicFramePr>
        <p:xfrm>
          <a:off x="8280320" y="957275"/>
          <a:ext cx="1549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F1AEBF29-27AA-4CAD-B519-B1D852C93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80320" y="957275"/>
                        <a:ext cx="15494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>
            <a:extLst>
              <a:ext uri="{FF2B5EF4-FFF2-40B4-BE49-F238E27FC236}">
                <a16:creationId xmlns:a16="http://schemas.microsoft.com/office/drawing/2014/main" id="{643AF998-4E62-44C1-A0E4-0D8DDF5EDADF}"/>
              </a:ext>
            </a:extLst>
          </p:cNvPr>
          <p:cNvSpPr txBox="1"/>
          <p:nvPr/>
        </p:nvSpPr>
        <p:spPr>
          <a:xfrm>
            <a:off x="1675153" y="6073951"/>
            <a:ext cx="9307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Un caso especial son las matrices simétricas: es posible </a:t>
            </a:r>
            <a:r>
              <a:rPr lang="es-AR" dirty="0" err="1"/>
              <a:t>diagonalizarlas</a:t>
            </a:r>
            <a:r>
              <a:rPr lang="es-AR" dirty="0"/>
              <a:t> ortogonalmente,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A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7811845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5000"/>
                <a:lumOff val="95000"/>
              </a:schemeClr>
            </a:gs>
            <a:gs pos="74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673EB61-EA41-45E4-B75A-7BB637401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36" y="995802"/>
          <a:ext cx="1621044" cy="35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190440" progId="Equation.DSMT4">
                  <p:embed/>
                </p:oleObj>
              </mc:Choice>
              <mc:Fallback>
                <p:oleObj name="Equation" r:id="rId2" imgW="876240" imgH="190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673EB61-EA41-45E4-B75A-7BB637401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4336" y="995802"/>
                        <a:ext cx="1621044" cy="352314"/>
                      </a:xfrm>
                      <a:prstGeom prst="rect">
                        <a:avLst/>
                      </a:prstGeom>
                      <a:noFill/>
                      <a:ln w="4762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>
            <a:extLst>
              <a:ext uri="{FF2B5EF4-FFF2-40B4-BE49-F238E27FC236}">
                <a16:creationId xmlns:a16="http://schemas.microsoft.com/office/drawing/2014/main" id="{07F2D961-5B0C-4EF2-AD1A-C489CFAE8CDA}"/>
              </a:ext>
            </a:extLst>
          </p:cNvPr>
          <p:cNvSpPr txBox="1"/>
          <p:nvPr/>
        </p:nvSpPr>
        <p:spPr>
          <a:xfrm>
            <a:off x="447857" y="914366"/>
            <a:ext cx="2569101" cy="461665"/>
          </a:xfrm>
          <a:prstGeom prst="rect">
            <a:avLst/>
          </a:prstGeom>
          <a:noFill/>
          <a:ln w="50800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dirty="0"/>
              <a:t> es </a:t>
            </a:r>
            <a:r>
              <a:rPr lang="es-AR" sz="2400" dirty="0" err="1"/>
              <a:t>diagonalizable</a:t>
            </a:r>
            <a:endParaRPr lang="es-AR" sz="2400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21CF2439-D8D8-482B-8B63-1E26E94386EF}"/>
              </a:ext>
            </a:extLst>
          </p:cNvPr>
          <p:cNvSpPr txBox="1"/>
          <p:nvPr/>
        </p:nvSpPr>
        <p:spPr>
          <a:xfrm>
            <a:off x="535021" y="385958"/>
            <a:ext cx="6461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POTENCIAS NATURALES DE UNA MATRIZ DIAGONALIZABLE 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B3F7415-E02F-48B9-BDC5-40CE62890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6063" y="1023717"/>
          <a:ext cx="1597068" cy="35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190440" progId="Equation.DSMT4">
                  <p:embed/>
                </p:oleObj>
              </mc:Choice>
              <mc:Fallback>
                <p:oleObj name="Equation" r:id="rId4" imgW="863280" imgH="1904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B3F7415-E02F-48B9-BDC5-40CE62890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6063" y="1023717"/>
                        <a:ext cx="1597068" cy="352314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lecha: a la derecha 5">
            <a:extLst>
              <a:ext uri="{FF2B5EF4-FFF2-40B4-BE49-F238E27FC236}">
                <a16:creationId xmlns:a16="http://schemas.microsoft.com/office/drawing/2014/main" id="{4CA0D53B-DF30-4BAE-97F1-97D2EECD9DC3}"/>
              </a:ext>
            </a:extLst>
          </p:cNvPr>
          <p:cNvSpPr/>
          <p:nvPr/>
        </p:nvSpPr>
        <p:spPr>
          <a:xfrm>
            <a:off x="7786234" y="1148868"/>
            <a:ext cx="554477" cy="2309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A85F02F-C98D-433B-A053-2DBCF3A14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3814" y="995802"/>
          <a:ext cx="2538950" cy="38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A85F02F-C98D-433B-A053-2DBCF3A14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3814" y="995802"/>
                        <a:ext cx="2538950" cy="384048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C14807F-6282-4A42-AE68-04334EF6B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99" y="1964649"/>
          <a:ext cx="1690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0440" progId="Equation.DSMT4">
                  <p:embed/>
                </p:oleObj>
              </mc:Choice>
              <mc:Fallback>
                <p:oleObj name="Equation" r:id="rId8" imgW="914400" imgH="1904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C14807F-6282-4A42-AE68-04334EF6B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299" y="1964649"/>
                        <a:ext cx="1690688" cy="352425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EBF2C0D-B125-4D52-8DF9-903315689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45" y="1954923"/>
          <a:ext cx="4405601" cy="4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279360" progId="Equation.DSMT4">
                  <p:embed/>
                </p:oleObj>
              </mc:Choice>
              <mc:Fallback>
                <p:oleObj name="Equation" r:id="rId10" imgW="248904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EBF2C0D-B125-4D52-8DF9-903315689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9445" y="1954923"/>
                        <a:ext cx="4405601" cy="494467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brir llave 9">
            <a:extLst>
              <a:ext uri="{FF2B5EF4-FFF2-40B4-BE49-F238E27FC236}">
                <a16:creationId xmlns:a16="http://schemas.microsoft.com/office/drawing/2014/main" id="{739C119E-97A6-4B45-BE25-A88D53661AD2}"/>
              </a:ext>
            </a:extLst>
          </p:cNvPr>
          <p:cNvSpPr/>
          <p:nvPr/>
        </p:nvSpPr>
        <p:spPr>
          <a:xfrm rot="16200000">
            <a:off x="1459561" y="1911775"/>
            <a:ext cx="284550" cy="1056302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E5FAFE7B-49F4-41FD-89D7-2AD33BB17357}"/>
              </a:ext>
            </a:extLst>
          </p:cNvPr>
          <p:cNvSpPr txBox="1"/>
          <p:nvPr/>
        </p:nvSpPr>
        <p:spPr>
          <a:xfrm>
            <a:off x="1269495" y="2650075"/>
            <a:ext cx="860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AR" dirty="0"/>
              <a:t> veces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F0AF161-BFFB-4354-82B7-AE5EEED9E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5046" y="1922867"/>
          <a:ext cx="422226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279360" progId="Equation.DSMT4">
                  <p:embed/>
                </p:oleObj>
              </mc:Choice>
              <mc:Fallback>
                <p:oleObj name="Equation" r:id="rId12" imgW="2412720" imgH="2793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5F0AF161-BFFB-4354-82B7-AE5EEED9E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5046" y="1922867"/>
                        <a:ext cx="4222260" cy="488880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C5C862B6-1150-453D-9343-865585B04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7306" y="1964276"/>
          <a:ext cx="1400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190440" progId="Equation.DSMT4">
                  <p:embed/>
                </p:oleObj>
              </mc:Choice>
              <mc:Fallback>
                <p:oleObj name="Equation" r:id="rId14" imgW="799920" imgH="1904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C5C862B6-1150-453D-9343-865585B04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77306" y="1964276"/>
                        <a:ext cx="1400175" cy="333375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E979274-D383-4957-A856-9BC1D4A82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12096"/>
              </p:ext>
            </p:extLst>
          </p:nvPr>
        </p:nvGraphicFramePr>
        <p:xfrm>
          <a:off x="4987941" y="4880544"/>
          <a:ext cx="473233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59120" imgH="1244520" progId="Equation.DSMT4">
                  <p:embed/>
                </p:oleObj>
              </mc:Choice>
              <mc:Fallback>
                <p:oleObj name="Equation" r:id="rId16" imgW="3759120" imgH="124452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CE979274-D383-4957-A856-9BC1D4A82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87941" y="4880544"/>
                        <a:ext cx="4732338" cy="156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Estrella de 5 puntas 70">
            <a:extLst>
              <a:ext uri="{FF2B5EF4-FFF2-40B4-BE49-F238E27FC236}">
                <a16:creationId xmlns:a16="http://schemas.microsoft.com/office/drawing/2014/main" id="{8D2BC5E2-9AB8-42F3-9903-8553EA5ABE3B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FA1BF4DC-9227-4DCF-86DD-1ABFE7C3C9DF}"/>
                  </a:ext>
                </a:extLst>
              </p:cNvPr>
              <p:cNvSpPr txBox="1"/>
              <p:nvPr/>
            </p:nvSpPr>
            <p:spPr>
              <a:xfrm>
                <a:off x="535021" y="4731246"/>
                <a:ext cx="1868525" cy="764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A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s-E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E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s-A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FA1BF4DC-9227-4DCF-86DD-1ABFE7C3C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21" y="4731246"/>
                <a:ext cx="1868525" cy="7646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7FBDCC84-ACB4-4437-B0C1-35C4AC744FB9}"/>
                  </a:ext>
                </a:extLst>
              </p:cNvPr>
              <p:cNvSpPr txBox="1"/>
              <p:nvPr/>
            </p:nvSpPr>
            <p:spPr>
              <a:xfrm>
                <a:off x="2641051" y="3370237"/>
                <a:ext cx="2329163" cy="8159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𝐚𝐮𝐭𝐨𝐯𝐚𝐥𝐨𝐫𝐞𝐬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  <m:r>
                              <a:rPr lang="es-ES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s-ES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  <m:r>
                              <a:rPr lang="es-ES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s-ES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solidFill>
                                  <a:srgbClr val="99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  <m:r>
                              <a:rPr lang="es-ES" b="1" i="1" smtClean="0">
                                <a:solidFill>
                                  <a:srgbClr val="99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s-AR" b="1" i="1" smtClean="0">
                                <a:solidFill>
                                  <a:srgbClr val="99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𝟔</m:t>
                            </m:r>
                          </m:e>
                        </m:mr>
                      </m:m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7FBDCC84-ACB4-4437-B0C1-35C4AC744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051" y="3370237"/>
                <a:ext cx="2329163" cy="81592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0D775CCC-1F04-416B-BE44-F805E524CE2D}"/>
                  </a:ext>
                </a:extLst>
              </p:cNvPr>
              <p:cNvSpPr txBox="1"/>
              <p:nvPr/>
            </p:nvSpPr>
            <p:spPr>
              <a:xfrm>
                <a:off x="3745365" y="4298399"/>
                <a:ext cx="21818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𝑎𝑔𝑜𝑛𝑎𝑙𝑖𝑧𝑎𝑏𝑙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0D775CCC-1F04-416B-BE44-F805E524C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5365" y="4298399"/>
                <a:ext cx="2181879" cy="276999"/>
              </a:xfrm>
              <a:prstGeom prst="rect">
                <a:avLst/>
              </a:prstGeom>
              <a:blipFill>
                <a:blip r:embed="rId21"/>
                <a:stretch>
                  <a:fillRect l="-838" t="-2174" r="-3352" b="-32609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55245773-2C4C-464D-9602-EEC516E2652E}"/>
                  </a:ext>
                </a:extLst>
              </p:cNvPr>
              <p:cNvSpPr txBox="1"/>
              <p:nvPr/>
            </p:nvSpPr>
            <p:spPr>
              <a:xfrm>
                <a:off x="5178643" y="3261635"/>
                <a:ext cx="20310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  <m:r>
                            <a:rPr lang="es-ES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s-ES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accent1"/>
                              </a:solidFill>
                            </a:rPr>
                            <m:t> </m:t>
                          </m:r>
                        </m:sub>
                      </m:sSub>
                      <m:r>
                        <a:rPr lang="es-ES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s-ES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s-ES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s-ES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55245773-2C4C-464D-9602-EEC516E26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643" y="3261635"/>
                <a:ext cx="2031005" cy="276999"/>
              </a:xfrm>
              <a:prstGeom prst="rect">
                <a:avLst/>
              </a:prstGeom>
              <a:blipFill>
                <a:blip r:embed="rId22"/>
                <a:stretch>
                  <a:fillRect l="-2402" b="-2000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566428AA-EDC3-455E-BCD6-646DFC20F172}"/>
                  </a:ext>
                </a:extLst>
              </p:cNvPr>
              <p:cNvSpPr txBox="1"/>
              <p:nvPr/>
            </p:nvSpPr>
            <p:spPr>
              <a:xfrm>
                <a:off x="5197367" y="3595405"/>
                <a:ext cx="2055050" cy="2926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  <m:r>
                            <a:rPr lang="es-ES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s-ES" b="1" i="0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FF00FF"/>
                              </a:solidFill>
                            </a:rPr>
                            <m:t> </m:t>
                          </m:r>
                        </m:sub>
                      </m:sSub>
                      <m:r>
                        <a:rPr lang="es-E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s-E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s-ES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s-ES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s-ES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566428AA-EDC3-455E-BCD6-646DFC20F1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67" y="3595405"/>
                <a:ext cx="2055050" cy="292644"/>
              </a:xfrm>
              <a:prstGeom prst="rect">
                <a:avLst/>
              </a:prstGeom>
              <a:blipFill>
                <a:blip r:embed="rId23"/>
                <a:stretch>
                  <a:fillRect l="-2374" b="-2708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B4AAE642-A758-41AE-B188-65D5BA810B9A}"/>
                  </a:ext>
                </a:extLst>
              </p:cNvPr>
              <p:cNvSpPr txBox="1"/>
              <p:nvPr/>
            </p:nvSpPr>
            <p:spPr>
              <a:xfrm>
                <a:off x="5197367" y="3944820"/>
                <a:ext cx="1881925" cy="2926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1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  <m:r>
                            <a:rPr lang="es-ES" b="1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s-ES" b="1" i="0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9900FF"/>
                              </a:solidFill>
                            </a:rPr>
                            <m:t> </m:t>
                          </m:r>
                        </m:sub>
                      </m:sSub>
                      <m:r>
                        <a:rPr lang="es-ES" b="1" i="1" smtClean="0">
                          <a:solidFill>
                            <a:srgbClr val="99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s-ES" b="1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ES" b="1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b="1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s-ES" b="1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b="1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s-ES" b="1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ES" b="1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B4AAE642-A758-41AE-B188-65D5BA810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67" y="3944820"/>
                <a:ext cx="1881925" cy="292644"/>
              </a:xfrm>
              <a:prstGeom prst="rect">
                <a:avLst/>
              </a:prstGeom>
              <a:blipFill>
                <a:blip r:embed="rId24"/>
                <a:stretch>
                  <a:fillRect l="-2597" b="-2916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BF4F9389-E3C8-46FF-A297-3906640CD917}"/>
                  </a:ext>
                </a:extLst>
              </p:cNvPr>
              <p:cNvSpPr txBox="1"/>
              <p:nvPr/>
            </p:nvSpPr>
            <p:spPr>
              <a:xfrm>
                <a:off x="726544" y="3442838"/>
                <a:ext cx="1663148" cy="732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s-E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BF4F9389-E3C8-46FF-A297-3906640CD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544" y="3442838"/>
                <a:ext cx="1663148" cy="732573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D2D0FE09-484C-4F0C-81E1-81D768EEB114}"/>
                  </a:ext>
                </a:extLst>
              </p:cNvPr>
              <p:cNvSpPr txBox="1"/>
              <p:nvPr/>
            </p:nvSpPr>
            <p:spPr>
              <a:xfrm>
                <a:off x="7503776" y="3345745"/>
                <a:ext cx="2804166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s-E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s-A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D2D0FE09-484C-4F0C-81E1-81D768EEB1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776" y="3345745"/>
                <a:ext cx="2804166" cy="89171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9AE2B863-2469-4247-A69D-42219ED08286}"/>
                  </a:ext>
                </a:extLst>
              </p:cNvPr>
              <p:cNvSpPr txBox="1"/>
              <p:nvPr/>
            </p:nvSpPr>
            <p:spPr>
              <a:xfrm>
                <a:off x="10342272" y="3378891"/>
                <a:ext cx="1683987" cy="732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s-E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s-E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CuadroTexto 28">
                <a:extLst>
                  <a:ext uri="{FF2B5EF4-FFF2-40B4-BE49-F238E27FC236}">
                    <a16:creationId xmlns:a16="http://schemas.microsoft.com/office/drawing/2014/main" id="{9AE2B863-2469-4247-A69D-42219ED08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2272" y="3378891"/>
                <a:ext cx="1683987" cy="73257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012FC2DE-6A9F-4C60-9A9B-86DD8D9BE6DA}"/>
                  </a:ext>
                </a:extLst>
              </p:cNvPr>
              <p:cNvSpPr txBox="1"/>
              <p:nvPr/>
            </p:nvSpPr>
            <p:spPr>
              <a:xfrm>
                <a:off x="5905850" y="4291077"/>
                <a:ext cx="42594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𝑡𝑜𝑔𝑜𝑛𝑎𝑙𝑚𝑒𝑛𝑡𝑒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𝑜𝑟𝑞𝑢𝑒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𝑠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𝑚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é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𝑟𝑖𝑐𝑎</m:t>
                      </m:r>
                      <m:r>
                        <a:rPr lang="es-A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012FC2DE-6A9F-4C60-9A9B-86DD8D9BE6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850" y="4291077"/>
                <a:ext cx="4259499" cy="276999"/>
              </a:xfrm>
              <a:prstGeom prst="rect">
                <a:avLst/>
              </a:prstGeom>
              <a:blipFill>
                <a:blip r:embed="rId28"/>
                <a:stretch>
                  <a:fillRect l="-286" t="-2222" r="-1431" b="-3555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uadroTexto 13">
            <a:extLst>
              <a:ext uri="{FF2B5EF4-FFF2-40B4-BE49-F238E27FC236}">
                <a16:creationId xmlns:a16="http://schemas.microsoft.com/office/drawing/2014/main" id="{EDEF9811-74DE-430A-81DC-D924D1DE51CC}"/>
              </a:ext>
            </a:extLst>
          </p:cNvPr>
          <p:cNvSpPr txBox="1"/>
          <p:nvPr/>
        </p:nvSpPr>
        <p:spPr>
          <a:xfrm>
            <a:off x="142883" y="2929422"/>
            <a:ext cx="365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Ejemplo desarrollado anteriormente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87B7820-57C2-497E-A761-34265EB54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349"/>
              </p:ext>
            </p:extLst>
          </p:nvPr>
        </p:nvGraphicFramePr>
        <p:xfrm>
          <a:off x="701857" y="5756402"/>
          <a:ext cx="2538950" cy="38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A85F02F-C98D-433B-A053-2DBCF3A14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857" y="5756402"/>
                        <a:ext cx="2538950" cy="384048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7AA5A603-C03B-410D-8F8A-2007E95E4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25642"/>
              </p:ext>
            </p:extLst>
          </p:nvPr>
        </p:nvGraphicFramePr>
        <p:xfrm>
          <a:off x="1558118" y="6269037"/>
          <a:ext cx="9604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320" imgH="190440" progId="Equation.DSMT4">
                  <p:embed/>
                </p:oleObj>
              </mc:Choice>
              <mc:Fallback>
                <p:oleObj name="Equation" r:id="rId29" imgW="571320" imgH="1904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7B7820-57C2-497E-A761-34265EB54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58118" y="6269037"/>
                        <a:ext cx="960437" cy="319088"/>
                      </a:xfrm>
                      <a:prstGeom prst="rect">
                        <a:avLst/>
                      </a:prstGeom>
                      <a:noFill/>
                      <a:ln w="476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>
            <a:extLst>
              <a:ext uri="{FF2B5EF4-FFF2-40B4-BE49-F238E27FC236}">
                <a16:creationId xmlns:a16="http://schemas.microsoft.com/office/drawing/2014/main" id="{1E91D534-0A28-4E97-A455-C099D315BC6B}"/>
              </a:ext>
            </a:extLst>
          </p:cNvPr>
          <p:cNvSpPr txBox="1"/>
          <p:nvPr/>
        </p:nvSpPr>
        <p:spPr>
          <a:xfrm>
            <a:off x="733184" y="6287376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Como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543751D8-6ED4-4B18-B0C6-4EAE79C73CBD}"/>
              </a:ext>
            </a:extLst>
          </p:cNvPr>
          <p:cNvSpPr txBox="1"/>
          <p:nvPr/>
        </p:nvSpPr>
        <p:spPr>
          <a:xfrm>
            <a:off x="3795187" y="2913605"/>
            <a:ext cx="2544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(ejercicio 14.1 del TPN°5)</a:t>
            </a:r>
          </a:p>
        </p:txBody>
      </p:sp>
    </p:spTree>
    <p:extLst>
      <p:ext uri="{BB962C8B-B14F-4D97-AF65-F5344CB8AC3E}">
        <p14:creationId xmlns:p14="http://schemas.microsoft.com/office/powerpoint/2010/main" val="2154701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/>
      <p:bldP spid="57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5000"/>
                <a:lumOff val="95000"/>
              </a:schemeClr>
            </a:gs>
            <a:gs pos="74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68ED44A-4CDB-4BA5-A59B-E5A36A192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16048"/>
              </p:ext>
            </p:extLst>
          </p:nvPr>
        </p:nvGraphicFramePr>
        <p:xfrm>
          <a:off x="4064000" y="652463"/>
          <a:ext cx="5629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711000" progId="Equation.DSMT4">
                  <p:embed/>
                </p:oleObj>
              </mc:Choice>
              <mc:Fallback>
                <p:oleObj name="Equation" r:id="rId2" imgW="4470120" imgH="7110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68ED44A-4CDB-4BA5-A59B-E5A36A192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4000" y="652463"/>
                        <a:ext cx="5629275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3B9B90C-469A-46D3-8293-9BC188A57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77909"/>
              </p:ext>
            </p:extLst>
          </p:nvPr>
        </p:nvGraphicFramePr>
        <p:xfrm>
          <a:off x="243720" y="1152465"/>
          <a:ext cx="1380179" cy="101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711000" progId="Equation.DSMT4">
                  <p:embed/>
                </p:oleObj>
              </mc:Choice>
              <mc:Fallback>
                <p:oleObj name="Equation" r:id="rId4" imgW="965160" imgH="7110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3B9B90C-469A-46D3-8293-9BC188A57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20" y="1152465"/>
                        <a:ext cx="1380179" cy="1016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436C66B-A73F-4F35-B887-20DC914E2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78127"/>
              </p:ext>
            </p:extLst>
          </p:nvPr>
        </p:nvGraphicFramePr>
        <p:xfrm>
          <a:off x="162500" y="2353905"/>
          <a:ext cx="1760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711000" progId="Equation.DSMT4">
                  <p:embed/>
                </p:oleObj>
              </mc:Choice>
              <mc:Fallback>
                <p:oleObj name="Equation" r:id="rId6" imgW="1231560" imgH="7110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436C66B-A73F-4F35-B887-20DC914E2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00" y="2353905"/>
                        <a:ext cx="17605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528A880-4F3E-40ED-A3EA-6843B3958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07948"/>
              </p:ext>
            </p:extLst>
          </p:nvPr>
        </p:nvGraphicFramePr>
        <p:xfrm>
          <a:off x="139969" y="3488433"/>
          <a:ext cx="1851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711000" progId="Equation.DSMT4">
                  <p:embed/>
                </p:oleObj>
              </mc:Choice>
              <mc:Fallback>
                <p:oleObj name="Equation" r:id="rId8" imgW="1295280" imgH="711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528A880-4F3E-40ED-A3EA-6843B3958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69" y="3488433"/>
                        <a:ext cx="18510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A73BE5A-72FE-4BEE-855B-A03DABB11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30066"/>
              </p:ext>
            </p:extLst>
          </p:nvPr>
        </p:nvGraphicFramePr>
        <p:xfrm>
          <a:off x="72843" y="4667021"/>
          <a:ext cx="2124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711000" progId="Equation.DSMT4">
                  <p:embed/>
                </p:oleObj>
              </mc:Choice>
              <mc:Fallback>
                <p:oleObj name="Equation" r:id="rId10" imgW="1485720" imgH="711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8A73BE5A-72FE-4BEE-855B-A03DABB11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3" y="4667021"/>
                        <a:ext cx="212407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3195651F-2BCC-4326-9E0D-2F57DFC8C00A}"/>
              </a:ext>
            </a:extLst>
          </p:cNvPr>
          <p:cNvCxnSpPr/>
          <p:nvPr/>
        </p:nvCxnSpPr>
        <p:spPr>
          <a:xfrm>
            <a:off x="3264000" y="572050"/>
            <a:ext cx="0" cy="60935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strella de 5 puntas 70">
            <a:extLst>
              <a:ext uri="{FF2B5EF4-FFF2-40B4-BE49-F238E27FC236}">
                <a16:creationId xmlns:a16="http://schemas.microsoft.com/office/drawing/2014/main" id="{43C22602-7B39-4321-98AA-3FD6020D6F0C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602B5E5F-3C6E-487F-9F57-9E988A468281}"/>
              </a:ext>
            </a:extLst>
          </p:cNvPr>
          <p:cNvSpPr txBox="1"/>
          <p:nvPr/>
        </p:nvSpPr>
        <p:spPr>
          <a:xfrm rot="5400000">
            <a:off x="516343" y="573952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ym typeface="Symbol" panose="05050102010706020507" pitchFamily="18" charset="2"/>
              </a:rPr>
              <a:t></a:t>
            </a:r>
            <a:endParaRPr lang="es-AR" sz="2400" dirty="0"/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63C8BDF3-0CD9-43AF-9A80-3A8EA829D991}"/>
              </a:ext>
            </a:extLst>
          </p:cNvPr>
          <p:cNvSpPr txBox="1"/>
          <p:nvPr/>
        </p:nvSpPr>
        <p:spPr>
          <a:xfrm>
            <a:off x="303308" y="652463"/>
            <a:ext cx="1944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b="1" dirty="0"/>
              <a:t>POR INDUCCIÓN</a:t>
            </a:r>
          </a:p>
        </p:txBody>
      </p:sp>
      <p:sp>
        <p:nvSpPr>
          <p:cNvPr id="16" name="Forma en L 15">
            <a:extLst>
              <a:ext uri="{FF2B5EF4-FFF2-40B4-BE49-F238E27FC236}">
                <a16:creationId xmlns:a16="http://schemas.microsoft.com/office/drawing/2014/main" id="{744A2665-E097-4F16-8988-5AE077F20406}"/>
              </a:ext>
            </a:extLst>
          </p:cNvPr>
          <p:cNvSpPr/>
          <p:nvPr/>
        </p:nvSpPr>
        <p:spPr>
          <a:xfrm rot="17712321">
            <a:off x="10100846" y="6048242"/>
            <a:ext cx="426073" cy="314589"/>
          </a:xfrm>
          <a:prstGeom prst="corner">
            <a:avLst>
              <a:gd name="adj1" fmla="val 29558"/>
              <a:gd name="adj2" fmla="val 50000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CA4FCDCD-77F9-4331-A475-AB40FC4D3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217"/>
              </p:ext>
            </p:extLst>
          </p:nvPr>
        </p:nvGraphicFramePr>
        <p:xfrm>
          <a:off x="4837113" y="3159125"/>
          <a:ext cx="39512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36680" imgH="711000" progId="Equation.DSMT4">
                  <p:embed/>
                </p:oleObj>
              </mc:Choice>
              <mc:Fallback>
                <p:oleObj name="Equation" r:id="rId12" imgW="3136680" imgH="7110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68ED44A-4CDB-4BA5-A59B-E5A36A192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7113" y="3159125"/>
                        <a:ext cx="395128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CB63120B-6352-4D58-BDA8-1A0D5A86D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37588"/>
              </p:ext>
            </p:extLst>
          </p:nvPr>
        </p:nvGraphicFramePr>
        <p:xfrm>
          <a:off x="4064000" y="1949450"/>
          <a:ext cx="5497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600" imgH="736560" progId="Equation.DSMT4">
                  <p:embed/>
                </p:oleObj>
              </mc:Choice>
              <mc:Fallback>
                <p:oleObj name="Equation" r:id="rId14" imgW="4368600" imgH="7365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68ED44A-4CDB-4BA5-A59B-E5A36A192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4000" y="1949450"/>
                        <a:ext cx="54975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D6B80E9-54F0-4E6F-A9BC-038520A38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85212"/>
              </p:ext>
            </p:extLst>
          </p:nvPr>
        </p:nvGraphicFramePr>
        <p:xfrm>
          <a:off x="4702173" y="4336799"/>
          <a:ext cx="42211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52680" imgH="736560" progId="Equation.DSMT4">
                  <p:embed/>
                </p:oleObj>
              </mc:Choice>
              <mc:Fallback>
                <p:oleObj name="Equation" r:id="rId16" imgW="3352680" imgH="73656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CA4FCDCD-77F9-4331-A475-AB40FC4D3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02173" y="4336799"/>
                        <a:ext cx="422116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83178281-DC09-4206-93E3-E5796187F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43098"/>
              </p:ext>
            </p:extLst>
          </p:nvPr>
        </p:nvGraphicFramePr>
        <p:xfrm>
          <a:off x="4216400" y="5546725"/>
          <a:ext cx="53228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228920" imgH="888840" progId="Equation.DSMT4">
                  <p:embed/>
                </p:oleObj>
              </mc:Choice>
              <mc:Fallback>
                <p:oleObj name="Equation" r:id="rId18" imgW="4228920" imgH="8888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D6B80E9-54F0-4E6F-A9BC-038520A38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16400" y="5546725"/>
                        <a:ext cx="5322888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>
            <a:extLst>
              <a:ext uri="{FF2B5EF4-FFF2-40B4-BE49-F238E27FC236}">
                <a16:creationId xmlns:a16="http://schemas.microsoft.com/office/drawing/2014/main" id="{22C729CB-1AE6-42A8-B5E5-3EE9EECD71F1}"/>
              </a:ext>
            </a:extLst>
          </p:cNvPr>
          <p:cNvSpPr txBox="1"/>
          <p:nvPr/>
        </p:nvSpPr>
        <p:spPr>
          <a:xfrm>
            <a:off x="-30344" y="6322172"/>
            <a:ext cx="320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¡No parece simple inducir la ley!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D02359E1-24A6-4437-B69B-483EB8B825C9}"/>
              </a:ext>
            </a:extLst>
          </p:cNvPr>
          <p:cNvSpPr txBox="1"/>
          <p:nvPr/>
        </p:nvSpPr>
        <p:spPr>
          <a:xfrm>
            <a:off x="10345734" y="1178481"/>
            <a:ext cx="1547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s-AR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3</a:t>
            </a:r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s-AR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es-AR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s-A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6BA2B0FF-D016-48A5-B52F-503BEC2E03F7}"/>
              </a:ext>
            </a:extLst>
          </p:cNvPr>
          <p:cNvCxnSpPr>
            <a:cxnSpLocks/>
          </p:cNvCxnSpPr>
          <p:nvPr/>
        </p:nvCxnSpPr>
        <p:spPr>
          <a:xfrm>
            <a:off x="10345734" y="1117888"/>
            <a:ext cx="0" cy="49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8639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6" grpId="0" animBg="1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919289" y="404814"/>
            <a:ext cx="83534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s-E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Ecuación general de segundo grado con dos variables. Vínculo con matrices, autovalores y autovectores</a:t>
            </a:r>
            <a:r>
              <a:rPr lang="es-ES_tradnl" sz="2400"/>
              <a:t> 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952875" y="1989138"/>
          <a:ext cx="4451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997000" imgH="253800" progId="Equation.3">
                  <p:embed/>
                </p:oleObj>
              </mc:Choice>
              <mc:Fallback>
                <p:oleObj name="Ecuación" r:id="rId2" imgW="2997000" imgH="25380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989138"/>
                        <a:ext cx="4451350" cy="381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378200" y="3500439"/>
          <a:ext cx="32654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2171520" imgH="736560" progId="Equation.3">
                  <p:embed/>
                </p:oleObj>
              </mc:Choice>
              <mc:Fallback>
                <p:oleObj name="Ecuación" r:id="rId4" imgW="2171520" imgH="73656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500439"/>
                        <a:ext cx="3265488" cy="11017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967663" y="3921126"/>
          <a:ext cx="1079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710891" imgH="203112" progId="Equation.3">
                  <p:embed/>
                </p:oleObj>
              </mc:Choice>
              <mc:Fallback>
                <p:oleObj name="Ecuación" r:id="rId6" imgW="710891" imgH="203112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3921126"/>
                        <a:ext cx="1079500" cy="301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1882776" y="1484313"/>
            <a:ext cx="5942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600">
                <a:cs typeface="Times New Roman" pitchFamily="18" charset="0"/>
              </a:rPr>
              <a:t>La ecuación general de segundo grado puede expresarse como</a:t>
            </a:r>
            <a:endParaRPr lang="es-ES_tradnl" sz="1600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1882775" y="2708275"/>
            <a:ext cx="2851150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600">
                <a:cs typeface="Times New Roman" pitchFamily="18" charset="0"/>
              </a:rPr>
              <a:t>y en forma matricial mediante</a:t>
            </a:r>
            <a:endParaRPr lang="es-ES_tradnl" sz="1600"/>
          </a:p>
          <a:p>
            <a:pPr eaLnBrk="0" hangingPunct="0"/>
            <a:endParaRPr lang="es-ES_tradnl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6983413" y="3871914"/>
            <a:ext cx="52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s-ES" sz="1200">
                <a:cs typeface="Times New Roman" pitchFamily="18" charset="0"/>
              </a:rPr>
              <a:t> </a:t>
            </a:r>
            <a:r>
              <a:rPr lang="es-E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s-ES" sz="1200">
                <a:cs typeface="Times New Roman" pitchFamily="18" charset="0"/>
              </a:rPr>
              <a:t> </a:t>
            </a:r>
            <a:endParaRPr lang="es-ES" sz="12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6240464" y="2997200"/>
            <a:ext cx="1425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s-ES" sz="1400">
                <a:cs typeface="Times New Roman" pitchFamily="18" charset="0"/>
              </a:rPr>
              <a:t>matriz simétrica</a:t>
            </a:r>
            <a:endParaRPr lang="es-ES" sz="1400"/>
          </a:p>
        </p:txBody>
      </p:sp>
      <p:sp>
        <p:nvSpPr>
          <p:cNvPr id="2065" name="Freeform 17"/>
          <p:cNvSpPr>
            <a:spLocks/>
          </p:cNvSpPr>
          <p:nvPr/>
        </p:nvSpPr>
        <p:spPr bwMode="auto">
          <a:xfrm>
            <a:off x="6096001" y="4257676"/>
            <a:ext cx="2474913" cy="728663"/>
          </a:xfrm>
          <a:custGeom>
            <a:avLst/>
            <a:gdLst/>
            <a:ahLst/>
            <a:cxnLst>
              <a:cxn ang="0">
                <a:pos x="0" y="178"/>
              </a:cxn>
              <a:cxn ang="0">
                <a:pos x="0" y="459"/>
              </a:cxn>
              <a:cxn ang="0">
                <a:pos x="1559" y="454"/>
              </a:cxn>
              <a:cxn ang="0">
                <a:pos x="1552" y="0"/>
              </a:cxn>
            </a:cxnLst>
            <a:rect l="0" t="0" r="r" b="b"/>
            <a:pathLst>
              <a:path w="1559" h="459">
                <a:moveTo>
                  <a:pt x="0" y="178"/>
                </a:moveTo>
                <a:lnTo>
                  <a:pt x="0" y="459"/>
                </a:lnTo>
                <a:lnTo>
                  <a:pt x="1559" y="454"/>
                </a:lnTo>
                <a:lnTo>
                  <a:pt x="1552" y="0"/>
                </a:lnTo>
              </a:path>
            </a:pathLst>
          </a:custGeom>
          <a:noFill/>
          <a:ln w="9525">
            <a:solidFill>
              <a:srgbClr val="339966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6" name="Freeform 18"/>
          <p:cNvSpPr>
            <a:spLocks/>
          </p:cNvSpPr>
          <p:nvPr/>
        </p:nvSpPr>
        <p:spPr bwMode="auto">
          <a:xfrm>
            <a:off x="3836988" y="4267201"/>
            <a:ext cx="4292600" cy="817563"/>
          </a:xfrm>
          <a:custGeom>
            <a:avLst/>
            <a:gdLst/>
            <a:ahLst/>
            <a:cxnLst>
              <a:cxn ang="0">
                <a:pos x="2704" y="0"/>
              </a:cxn>
              <a:cxn ang="0">
                <a:pos x="2704" y="644"/>
              </a:cxn>
              <a:cxn ang="0">
                <a:pos x="0" y="651"/>
              </a:cxn>
              <a:cxn ang="0">
                <a:pos x="0" y="34"/>
              </a:cxn>
            </a:cxnLst>
            <a:rect l="0" t="0" r="r" b="b"/>
            <a:pathLst>
              <a:path w="2704" h="651">
                <a:moveTo>
                  <a:pt x="2704" y="0"/>
                </a:moveTo>
                <a:lnTo>
                  <a:pt x="2704" y="644"/>
                </a:lnTo>
                <a:lnTo>
                  <a:pt x="0" y="651"/>
                </a:lnTo>
                <a:lnTo>
                  <a:pt x="0" y="34"/>
                </a:lnTo>
              </a:path>
            </a:pathLst>
          </a:custGeom>
          <a:noFill/>
          <a:ln w="9525">
            <a:solidFill>
              <a:srgbClr val="00808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7" name="Freeform 19"/>
          <p:cNvSpPr>
            <a:spLocks/>
          </p:cNvSpPr>
          <p:nvPr/>
        </p:nvSpPr>
        <p:spPr bwMode="auto">
          <a:xfrm>
            <a:off x="5159376" y="3041650"/>
            <a:ext cx="3249613" cy="971550"/>
          </a:xfrm>
          <a:custGeom>
            <a:avLst/>
            <a:gdLst/>
            <a:ahLst/>
            <a:cxnLst>
              <a:cxn ang="0">
                <a:pos x="0" y="331"/>
              </a:cxn>
              <a:cxn ang="0">
                <a:pos x="0" y="0"/>
              </a:cxn>
              <a:cxn ang="0">
                <a:pos x="2042" y="5"/>
              </a:cxn>
              <a:cxn ang="0">
                <a:pos x="2047" y="612"/>
              </a:cxn>
            </a:cxnLst>
            <a:rect l="0" t="0" r="r" b="b"/>
            <a:pathLst>
              <a:path w="2047" h="612">
                <a:moveTo>
                  <a:pt x="0" y="331"/>
                </a:moveTo>
                <a:lnTo>
                  <a:pt x="0" y="0"/>
                </a:lnTo>
                <a:lnTo>
                  <a:pt x="2042" y="5"/>
                </a:lnTo>
                <a:lnTo>
                  <a:pt x="2047" y="612"/>
                </a:lnTo>
              </a:path>
            </a:pathLst>
          </a:custGeom>
          <a:noFill/>
          <a:ln w="9525">
            <a:solidFill>
              <a:srgbClr val="339966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1949451" y="5516564"/>
          <a:ext cx="83867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6692760" imgH="736560" progId="Equation.3">
                  <p:embed/>
                </p:oleObj>
              </mc:Choice>
              <mc:Fallback>
                <p:oleObj name="Ecuación" r:id="rId8" imgW="6692760" imgH="736560" progId="Equation.3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1" y="5516564"/>
                        <a:ext cx="838676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Line 22"/>
          <p:cNvSpPr>
            <a:spLocks noChangeShapeType="1"/>
          </p:cNvSpPr>
          <p:nvPr/>
        </p:nvSpPr>
        <p:spPr bwMode="auto">
          <a:xfrm>
            <a:off x="4656138" y="6237288"/>
            <a:ext cx="431800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>
            <a:off x="5232400" y="6253163"/>
            <a:ext cx="431800" cy="0"/>
          </a:xfrm>
          <a:prstGeom prst="line">
            <a:avLst/>
          </a:prstGeom>
          <a:noFill/>
          <a:ln w="38100" cmpd="dbl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6527800" y="6237288"/>
            <a:ext cx="431800" cy="0"/>
          </a:xfrm>
          <a:prstGeom prst="line">
            <a:avLst/>
          </a:prstGeom>
          <a:noFill/>
          <a:ln w="38100" cmpd="dbl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>
            <a:off x="4660900" y="2563813"/>
            <a:ext cx="539750" cy="0"/>
          </a:xfrm>
          <a:prstGeom prst="line">
            <a:avLst/>
          </a:prstGeom>
          <a:noFill/>
          <a:ln w="38100" cmpd="dbl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3968750" y="2563813"/>
            <a:ext cx="431800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5" name="Line 27"/>
          <p:cNvSpPr>
            <a:spLocks noChangeShapeType="1"/>
          </p:cNvSpPr>
          <p:nvPr/>
        </p:nvSpPr>
        <p:spPr bwMode="auto">
          <a:xfrm>
            <a:off x="7104063" y="6237288"/>
            <a:ext cx="431800" cy="0"/>
          </a:xfrm>
          <a:prstGeom prst="line">
            <a:avLst/>
          </a:prstGeom>
          <a:noFill/>
          <a:ln w="38100" cmpd="dbl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6" name="Line 28"/>
          <p:cNvSpPr>
            <a:spLocks noChangeShapeType="1"/>
          </p:cNvSpPr>
          <p:nvPr/>
        </p:nvSpPr>
        <p:spPr bwMode="auto">
          <a:xfrm>
            <a:off x="5559425" y="2563813"/>
            <a:ext cx="431800" cy="0"/>
          </a:xfrm>
          <a:prstGeom prst="line">
            <a:avLst/>
          </a:prstGeom>
          <a:noFill/>
          <a:ln w="38100" cmpd="dbl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7" name="Line 29"/>
          <p:cNvSpPr>
            <a:spLocks noChangeShapeType="1"/>
          </p:cNvSpPr>
          <p:nvPr/>
        </p:nvSpPr>
        <p:spPr bwMode="auto">
          <a:xfrm>
            <a:off x="6278563" y="2563813"/>
            <a:ext cx="539750" cy="0"/>
          </a:xfrm>
          <a:prstGeom prst="line">
            <a:avLst/>
          </a:prstGeom>
          <a:noFill/>
          <a:ln w="38100" cmpd="dbl">
            <a:solidFill>
              <a:srgbClr val="99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" name="Line 30"/>
          <p:cNvSpPr>
            <a:spLocks noChangeShapeType="1"/>
          </p:cNvSpPr>
          <p:nvPr/>
        </p:nvSpPr>
        <p:spPr bwMode="auto">
          <a:xfrm>
            <a:off x="5857875" y="6248400"/>
            <a:ext cx="431800" cy="0"/>
          </a:xfrm>
          <a:prstGeom prst="line">
            <a:avLst/>
          </a:prstGeom>
          <a:noFill/>
          <a:ln w="38100" cmpd="dbl">
            <a:solidFill>
              <a:srgbClr val="99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9" name="Line 31"/>
          <p:cNvSpPr>
            <a:spLocks noChangeShapeType="1"/>
          </p:cNvSpPr>
          <p:nvPr/>
        </p:nvSpPr>
        <p:spPr bwMode="auto">
          <a:xfrm>
            <a:off x="8439150" y="6237288"/>
            <a:ext cx="431800" cy="0"/>
          </a:xfrm>
          <a:prstGeom prst="line">
            <a:avLst/>
          </a:prstGeom>
          <a:noFill/>
          <a:ln w="38100" cmpd="dbl">
            <a:solidFill>
              <a:srgbClr val="99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0" name="Line 32"/>
          <p:cNvSpPr>
            <a:spLocks noChangeShapeType="1"/>
          </p:cNvSpPr>
          <p:nvPr/>
        </p:nvSpPr>
        <p:spPr bwMode="auto">
          <a:xfrm>
            <a:off x="7032625" y="2563813"/>
            <a:ext cx="539750" cy="0"/>
          </a:xfrm>
          <a:prstGeom prst="line">
            <a:avLst/>
          </a:prstGeom>
          <a:noFill/>
          <a:ln w="38100" cmpd="dbl">
            <a:solidFill>
              <a:srgbClr val="CC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1" name="Line 33"/>
          <p:cNvSpPr>
            <a:spLocks noChangeShapeType="1"/>
          </p:cNvSpPr>
          <p:nvPr/>
        </p:nvSpPr>
        <p:spPr bwMode="auto">
          <a:xfrm>
            <a:off x="7680325" y="2563813"/>
            <a:ext cx="431800" cy="0"/>
          </a:xfrm>
          <a:prstGeom prst="line">
            <a:avLst/>
          </a:prstGeom>
          <a:noFill/>
          <a:ln w="38100" cmpd="dbl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>
            <a:off x="7751763" y="6237288"/>
            <a:ext cx="431800" cy="0"/>
          </a:xfrm>
          <a:prstGeom prst="line">
            <a:avLst/>
          </a:prstGeom>
          <a:noFill/>
          <a:ln w="38100" cmpd="dbl">
            <a:solidFill>
              <a:srgbClr val="CC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9097963" y="6237288"/>
            <a:ext cx="431800" cy="0"/>
          </a:xfrm>
          <a:prstGeom prst="line">
            <a:avLst/>
          </a:prstGeom>
          <a:noFill/>
          <a:ln w="38100" cmpd="dbl">
            <a:solidFill>
              <a:srgbClr val="CC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9801225" y="6237288"/>
            <a:ext cx="431800" cy="0"/>
          </a:xfrm>
          <a:prstGeom prst="line">
            <a:avLst/>
          </a:prstGeom>
          <a:noFill/>
          <a:ln w="38100" cmpd="dbl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5" name="Line 37"/>
          <p:cNvSpPr>
            <a:spLocks noChangeShapeType="1"/>
          </p:cNvSpPr>
          <p:nvPr/>
        </p:nvSpPr>
        <p:spPr bwMode="auto">
          <a:xfrm>
            <a:off x="1774826" y="5445125"/>
            <a:ext cx="8569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Estrella de 5 puntas 70">
            <a:extLst>
              <a:ext uri="{FF2B5EF4-FFF2-40B4-BE49-F238E27FC236}">
                <a16:creationId xmlns:a16="http://schemas.microsoft.com/office/drawing/2014/main" id="{87F8BFA2-3528-47BB-BD36-312BFE2537C6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/>
      <p:bldP spid="2060" grpId="0"/>
      <p:bldP spid="2061" grpId="0"/>
      <p:bldP spid="2063" grpId="0"/>
      <p:bldP spid="2065" grpId="0" animBg="1"/>
      <p:bldP spid="2066" grpId="0" animBg="1"/>
      <p:bldP spid="2067" grpId="0" animBg="1"/>
      <p:bldP spid="2070" grpId="0" animBg="1"/>
      <p:bldP spid="2071" grpId="0" animBg="1"/>
      <p:bldP spid="2072" grpId="0" animBg="1"/>
      <p:bldP spid="2073" grpId="0" animBg="1"/>
      <p:bldP spid="2074" grpId="0" animBg="1"/>
      <p:bldP spid="2075" grpId="0" animBg="1"/>
      <p:bldP spid="2076" grpId="0" animBg="1"/>
      <p:bldP spid="2077" grpId="0" animBg="1"/>
      <p:bldP spid="2078" grpId="0" animBg="1"/>
      <p:bldP spid="2079" grpId="0" animBg="1"/>
      <p:bldP spid="2080" grpId="0" animBg="1"/>
      <p:bldP spid="2081" grpId="0" animBg="1"/>
      <p:bldP spid="2082" grpId="0" animBg="1"/>
      <p:bldP spid="2083" grpId="0" animBg="1"/>
      <p:bldP spid="2084" grpId="0" animBg="1"/>
      <p:bldP spid="2085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927351" y="836613"/>
          <a:ext cx="6130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4127400" imgH="253800" progId="Equation.3">
                  <p:embed/>
                </p:oleObj>
              </mc:Choice>
              <mc:Fallback>
                <p:oleObj name="Ecuación" r:id="rId2" imgW="4127400" imgH="253800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836613"/>
                        <a:ext cx="6130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043239" y="1490663"/>
            <a:ext cx="2255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s-ES">
                <a:solidFill>
                  <a:srgbClr val="0066FF"/>
                </a:solidFill>
                <a:cs typeface="Times New Roman" pitchFamily="18" charset="0"/>
              </a:rPr>
              <a:t>Forma cuadrática</a:t>
            </a:r>
            <a:r>
              <a:rPr lang="es-ES" sz="1200">
                <a:solidFill>
                  <a:srgbClr val="0066FF"/>
                </a:solidFill>
                <a:cs typeface="Times New Roman" pitchFamily="18" charset="0"/>
              </a:rPr>
              <a:t>	</a:t>
            </a:r>
            <a:endParaRPr lang="es-ES">
              <a:solidFill>
                <a:srgbClr val="0066FF"/>
              </a:solidFill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5568951" y="1511301"/>
            <a:ext cx="23272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s-ES">
                <a:solidFill>
                  <a:srgbClr val="FF9900"/>
                </a:solidFill>
                <a:cs typeface="Times New Roman" pitchFamily="18" charset="0"/>
              </a:rPr>
              <a:t>Forma lineal</a:t>
            </a:r>
            <a:r>
              <a:rPr lang="es-ES">
                <a:cs typeface="Times New Roman" pitchFamily="18" charset="0"/>
              </a:rPr>
              <a:t>	</a:t>
            </a:r>
            <a:r>
              <a:rPr lang="es-ES" sz="1200">
                <a:cs typeface="Times New Roman" pitchFamily="18" charset="0"/>
              </a:rPr>
              <a:t>	</a:t>
            </a:r>
            <a:endParaRPr lang="es-E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7248525" y="1506538"/>
            <a:ext cx="292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>
                <a:solidFill>
                  <a:schemeClr val="hlink"/>
                </a:solidFill>
                <a:cs typeface="Times New Roman" pitchFamily="18" charset="0"/>
              </a:rPr>
              <a:t>Término independiente</a:t>
            </a:r>
            <a:r>
              <a:rPr lang="es-ES" sz="1200">
                <a:cs typeface="Times New Roman" pitchFamily="18" charset="0"/>
              </a:rPr>
              <a:t>	</a:t>
            </a:r>
            <a:endParaRPr lang="es-ES"/>
          </a:p>
        </p:txBody>
      </p:sp>
      <p:sp>
        <p:nvSpPr>
          <p:cNvPr id="4108" name="AutoShape 12"/>
          <p:cNvSpPr>
            <a:spLocks/>
          </p:cNvSpPr>
          <p:nvPr/>
        </p:nvSpPr>
        <p:spPr bwMode="auto">
          <a:xfrm rot="5400000" flipV="1">
            <a:off x="3865563" y="225426"/>
            <a:ext cx="217488" cy="2160587"/>
          </a:xfrm>
          <a:prstGeom prst="rightBrace">
            <a:avLst>
              <a:gd name="adj1" fmla="val 82786"/>
              <a:gd name="adj2" fmla="val 50000"/>
            </a:avLst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AutoShape 13"/>
          <p:cNvSpPr>
            <a:spLocks/>
          </p:cNvSpPr>
          <p:nvPr/>
        </p:nvSpPr>
        <p:spPr bwMode="auto">
          <a:xfrm rot="5400000" flipV="1">
            <a:off x="6221413" y="498475"/>
            <a:ext cx="215900" cy="1619250"/>
          </a:xfrm>
          <a:prstGeom prst="rightBrace">
            <a:avLst>
              <a:gd name="adj1" fmla="val 62500"/>
              <a:gd name="adj2" fmla="val 50000"/>
            </a:avLst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AutoShape 14"/>
          <p:cNvSpPr>
            <a:spLocks/>
          </p:cNvSpPr>
          <p:nvPr/>
        </p:nvSpPr>
        <p:spPr bwMode="auto">
          <a:xfrm rot="5400000" flipV="1">
            <a:off x="8042275" y="946150"/>
            <a:ext cx="217488" cy="719138"/>
          </a:xfrm>
          <a:prstGeom prst="rightBrace">
            <a:avLst>
              <a:gd name="adj1" fmla="val 27555"/>
              <a:gd name="adj2" fmla="val 50000"/>
            </a:avLst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2882900" y="2298700"/>
          <a:ext cx="64198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4051080" imgH="482400" progId="Equation.3">
                  <p:embed/>
                </p:oleObj>
              </mc:Choice>
              <mc:Fallback>
                <p:oleObj name="Ecuación" r:id="rId4" imgW="4051080" imgH="482400" progId="Equation.3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298700"/>
                        <a:ext cx="64198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356101" y="3789363"/>
          <a:ext cx="431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2730240" imgH="253800" progId="Equation.3">
                  <p:embed/>
                </p:oleObj>
              </mc:Choice>
              <mc:Fallback>
                <p:oleObj name="Ecuación" r:id="rId6" imgW="2730240" imgH="253800" progId="Equation.3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1" y="3789363"/>
                        <a:ext cx="431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AutoShape 26"/>
          <p:cNvSpPr>
            <a:spLocks/>
          </p:cNvSpPr>
          <p:nvPr/>
        </p:nvSpPr>
        <p:spPr bwMode="auto">
          <a:xfrm rot="16200000">
            <a:off x="3827463" y="1089026"/>
            <a:ext cx="217488" cy="2160587"/>
          </a:xfrm>
          <a:prstGeom prst="rightBrace">
            <a:avLst>
              <a:gd name="adj1" fmla="val 82786"/>
              <a:gd name="adj2" fmla="val 50000"/>
            </a:avLst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AutoShape 27"/>
          <p:cNvSpPr>
            <a:spLocks/>
          </p:cNvSpPr>
          <p:nvPr/>
        </p:nvSpPr>
        <p:spPr bwMode="auto">
          <a:xfrm rot="16200000">
            <a:off x="6292850" y="1358900"/>
            <a:ext cx="215900" cy="1619250"/>
          </a:xfrm>
          <a:prstGeom prst="rightBrace">
            <a:avLst>
              <a:gd name="adj1" fmla="val 62500"/>
              <a:gd name="adj2" fmla="val 50000"/>
            </a:avLst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AutoShape 28"/>
          <p:cNvSpPr>
            <a:spLocks/>
          </p:cNvSpPr>
          <p:nvPr/>
        </p:nvSpPr>
        <p:spPr bwMode="auto">
          <a:xfrm rot="16200000">
            <a:off x="8042275" y="1809750"/>
            <a:ext cx="217488" cy="719138"/>
          </a:xfrm>
          <a:prstGeom prst="rightBrace">
            <a:avLst>
              <a:gd name="adj1" fmla="val 27555"/>
              <a:gd name="adj2" fmla="val 50000"/>
            </a:avLst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Freeform 30"/>
          <p:cNvSpPr>
            <a:spLocks/>
          </p:cNvSpPr>
          <p:nvPr/>
        </p:nvSpPr>
        <p:spPr bwMode="auto">
          <a:xfrm>
            <a:off x="4151313" y="3068639"/>
            <a:ext cx="620712" cy="771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1" y="486"/>
              </a:cxn>
            </a:cxnLst>
            <a:rect l="0" t="0" r="r" b="b"/>
            <a:pathLst>
              <a:path w="391" h="486">
                <a:moveTo>
                  <a:pt x="0" y="0"/>
                </a:moveTo>
                <a:lnTo>
                  <a:pt x="391" y="486"/>
                </a:lnTo>
              </a:path>
            </a:pathLst>
          </a:custGeom>
          <a:noFill/>
          <a:ln w="22225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7" name="Freeform 31"/>
          <p:cNvSpPr>
            <a:spLocks/>
          </p:cNvSpPr>
          <p:nvPr/>
        </p:nvSpPr>
        <p:spPr bwMode="auto">
          <a:xfrm>
            <a:off x="6364289" y="2997200"/>
            <a:ext cx="1587" cy="768350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457"/>
              </a:cxn>
              <a:cxn ang="0">
                <a:pos x="0" y="484"/>
              </a:cxn>
            </a:cxnLst>
            <a:rect l="0" t="0" r="r" b="b"/>
            <a:pathLst>
              <a:path w="14" h="484">
                <a:moveTo>
                  <a:pt x="12" y="0"/>
                </a:moveTo>
                <a:lnTo>
                  <a:pt x="14" y="457"/>
                </a:lnTo>
                <a:lnTo>
                  <a:pt x="0" y="484"/>
                </a:lnTo>
              </a:path>
            </a:pathLst>
          </a:custGeom>
          <a:noFill/>
          <a:ln w="22225">
            <a:solidFill>
              <a:srgbClr val="FF99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8" name="Freeform 32"/>
          <p:cNvSpPr>
            <a:spLocks/>
          </p:cNvSpPr>
          <p:nvPr/>
        </p:nvSpPr>
        <p:spPr bwMode="auto">
          <a:xfrm>
            <a:off x="4872038" y="2997201"/>
            <a:ext cx="277812" cy="854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5" y="538"/>
              </a:cxn>
            </a:cxnLst>
            <a:rect l="0" t="0" r="r" b="b"/>
            <a:pathLst>
              <a:path w="175" h="538">
                <a:moveTo>
                  <a:pt x="0" y="0"/>
                </a:moveTo>
                <a:lnTo>
                  <a:pt x="175" y="538"/>
                </a:lnTo>
              </a:path>
            </a:pathLst>
          </a:custGeom>
          <a:noFill/>
          <a:ln w="22225">
            <a:solidFill>
              <a:srgbClr val="CC99FF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5303838" y="4941889"/>
          <a:ext cx="20431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1358640" imgH="736560" progId="Equation.3">
                  <p:embed/>
                </p:oleObj>
              </mc:Choice>
              <mc:Fallback>
                <p:oleObj name="Ecuación" r:id="rId8" imgW="1358640" imgH="736560" progId="Equation.3">
                  <p:embed/>
                  <p:pic>
                    <p:nvPicPr>
                      <p:cNvPr id="41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941889"/>
                        <a:ext cx="20431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0" name="Freeform 34"/>
          <p:cNvSpPr>
            <a:spLocks/>
          </p:cNvSpPr>
          <p:nvPr/>
        </p:nvSpPr>
        <p:spPr bwMode="auto">
          <a:xfrm>
            <a:off x="5062538" y="4259264"/>
            <a:ext cx="1771650" cy="1539875"/>
          </a:xfrm>
          <a:custGeom>
            <a:avLst/>
            <a:gdLst/>
            <a:ahLst/>
            <a:cxnLst>
              <a:cxn ang="0">
                <a:pos x="696" y="339"/>
              </a:cxn>
              <a:cxn ang="0">
                <a:pos x="434" y="631"/>
              </a:cxn>
              <a:cxn ang="0">
                <a:pos x="560" y="929"/>
              </a:cxn>
              <a:cxn ang="0">
                <a:pos x="1044" y="875"/>
              </a:cxn>
              <a:cxn ang="0">
                <a:pos x="942" y="455"/>
              </a:cxn>
              <a:cxn ang="0">
                <a:pos x="0" y="0"/>
              </a:cxn>
            </a:cxnLst>
            <a:rect l="0" t="0" r="r" b="b"/>
            <a:pathLst>
              <a:path w="1116" h="970">
                <a:moveTo>
                  <a:pt x="696" y="339"/>
                </a:moveTo>
                <a:cubicBezTo>
                  <a:pt x="652" y="388"/>
                  <a:pt x="457" y="533"/>
                  <a:pt x="434" y="631"/>
                </a:cubicBezTo>
                <a:cubicBezTo>
                  <a:pt x="411" y="729"/>
                  <a:pt x="458" y="888"/>
                  <a:pt x="560" y="929"/>
                </a:cubicBezTo>
                <a:cubicBezTo>
                  <a:pt x="662" y="970"/>
                  <a:pt x="980" y="954"/>
                  <a:pt x="1044" y="875"/>
                </a:cubicBezTo>
                <a:cubicBezTo>
                  <a:pt x="1108" y="796"/>
                  <a:pt x="1116" y="601"/>
                  <a:pt x="942" y="455"/>
                </a:cubicBezTo>
                <a:cubicBezTo>
                  <a:pt x="768" y="309"/>
                  <a:pt x="196" y="95"/>
                  <a:pt x="0" y="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1" name="Freeform 35"/>
          <p:cNvSpPr>
            <a:spLocks/>
          </p:cNvSpPr>
          <p:nvPr/>
        </p:nvSpPr>
        <p:spPr bwMode="auto">
          <a:xfrm>
            <a:off x="6396039" y="4171951"/>
            <a:ext cx="890587" cy="1558925"/>
          </a:xfrm>
          <a:custGeom>
            <a:avLst/>
            <a:gdLst/>
            <a:ahLst/>
            <a:cxnLst>
              <a:cxn ang="0">
                <a:pos x="441" y="328"/>
              </a:cxn>
              <a:cxn ang="0">
                <a:pos x="264" y="515"/>
              </a:cxn>
              <a:cxn ang="0">
                <a:pos x="305" y="918"/>
              </a:cxn>
              <a:cxn ang="0">
                <a:pos x="495" y="901"/>
              </a:cxn>
              <a:cxn ang="0">
                <a:pos x="481" y="542"/>
              </a:cxn>
              <a:cxn ang="0">
                <a:pos x="481" y="291"/>
              </a:cxn>
              <a:cxn ang="0">
                <a:pos x="0" y="0"/>
              </a:cxn>
            </a:cxnLst>
            <a:rect l="0" t="0" r="r" b="b"/>
            <a:pathLst>
              <a:path w="561" h="982">
                <a:moveTo>
                  <a:pt x="441" y="328"/>
                </a:moveTo>
                <a:cubicBezTo>
                  <a:pt x="411" y="359"/>
                  <a:pt x="287" y="417"/>
                  <a:pt x="264" y="515"/>
                </a:cubicBezTo>
                <a:cubicBezTo>
                  <a:pt x="241" y="613"/>
                  <a:pt x="267" y="854"/>
                  <a:pt x="305" y="918"/>
                </a:cubicBezTo>
                <a:cubicBezTo>
                  <a:pt x="343" y="982"/>
                  <a:pt x="466" y="964"/>
                  <a:pt x="495" y="901"/>
                </a:cubicBezTo>
                <a:cubicBezTo>
                  <a:pt x="524" y="838"/>
                  <a:pt x="483" y="644"/>
                  <a:pt x="481" y="542"/>
                </a:cubicBezTo>
                <a:cubicBezTo>
                  <a:pt x="479" y="440"/>
                  <a:pt x="561" y="381"/>
                  <a:pt x="481" y="291"/>
                </a:cubicBezTo>
                <a:cubicBezTo>
                  <a:pt x="401" y="201"/>
                  <a:pt x="100" y="61"/>
                  <a:pt x="0" y="0"/>
                </a:cubicBezTo>
              </a:path>
            </a:pathLst>
          </a:custGeom>
          <a:noFill/>
          <a:ln w="19050">
            <a:solidFill>
              <a:srgbClr val="FF9900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7175500" y="4652963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i="1">
                <a:latin typeface="Times New Roman" pitchFamily="18" charset="0"/>
              </a:rPr>
              <a:t>A</a:t>
            </a:r>
            <a:r>
              <a:rPr lang="es-ES_tradnl" baseline="-25000">
                <a:latin typeface="Times New Roman" pitchFamily="18" charset="0"/>
              </a:rPr>
              <a:t>3</a:t>
            </a:r>
            <a:endParaRPr lang="es-ES_tradnl">
              <a:latin typeface="Times New Roman" pitchFamily="18" charset="0"/>
            </a:endParaRPr>
          </a:p>
        </p:txBody>
      </p:sp>
      <p:sp>
        <p:nvSpPr>
          <p:cNvPr id="4133" name="Freeform 37"/>
          <p:cNvSpPr>
            <a:spLocks/>
          </p:cNvSpPr>
          <p:nvPr/>
        </p:nvSpPr>
        <p:spPr bwMode="auto">
          <a:xfrm>
            <a:off x="6707189" y="4206876"/>
            <a:ext cx="1131887" cy="1990725"/>
          </a:xfrm>
          <a:custGeom>
            <a:avLst/>
            <a:gdLst/>
            <a:ahLst/>
            <a:cxnLst>
              <a:cxn ang="0">
                <a:pos x="295" y="1007"/>
              </a:cxn>
              <a:cxn ang="0">
                <a:pos x="114" y="962"/>
              </a:cxn>
              <a:cxn ang="0">
                <a:pos x="69" y="1143"/>
              </a:cxn>
              <a:cxn ang="0">
                <a:pos x="530" y="1064"/>
              </a:cxn>
              <a:cxn ang="0">
                <a:pos x="713" y="0"/>
              </a:cxn>
            </a:cxnLst>
            <a:rect l="0" t="0" r="r" b="b"/>
            <a:pathLst>
              <a:path w="713" h="1254">
                <a:moveTo>
                  <a:pt x="295" y="1007"/>
                </a:moveTo>
                <a:cubicBezTo>
                  <a:pt x="223" y="973"/>
                  <a:pt x="151" y="939"/>
                  <a:pt x="114" y="962"/>
                </a:cubicBezTo>
                <a:cubicBezTo>
                  <a:pt x="77" y="985"/>
                  <a:pt x="0" y="1126"/>
                  <a:pt x="69" y="1143"/>
                </a:cubicBezTo>
                <a:cubicBezTo>
                  <a:pt x="138" y="1160"/>
                  <a:pt x="423" y="1254"/>
                  <a:pt x="530" y="1064"/>
                </a:cubicBezTo>
                <a:cubicBezTo>
                  <a:pt x="637" y="874"/>
                  <a:pt x="675" y="222"/>
                  <a:pt x="713" y="0"/>
                </a:cubicBezTo>
              </a:path>
            </a:pathLst>
          </a:custGeom>
          <a:noFill/>
          <a:ln w="19050">
            <a:solidFill>
              <a:srgbClr val="008080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Estrella de 5 puntas 70">
            <a:extLst>
              <a:ext uri="{FF2B5EF4-FFF2-40B4-BE49-F238E27FC236}">
                <a16:creationId xmlns:a16="http://schemas.microsoft.com/office/drawing/2014/main" id="{64E00DE2-8E79-4F9B-B57B-42C00FBB3C6A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05" grpId="0"/>
      <p:bldP spid="4106" grpId="0"/>
      <p:bldP spid="4108" grpId="0" animBg="1"/>
      <p:bldP spid="4109" grpId="0" animBg="1"/>
      <p:bldP spid="4110" grpId="0" animBg="1"/>
      <p:bldP spid="4122" grpId="0" animBg="1"/>
      <p:bldP spid="4123" grpId="0" animBg="1"/>
      <p:bldP spid="4124" grpId="0" animBg="1"/>
      <p:bldP spid="4126" grpId="0" animBg="1"/>
      <p:bldP spid="4127" grpId="0" animBg="1"/>
      <p:bldP spid="4128" grpId="0" animBg="1"/>
      <p:bldP spid="4130" grpId="0" animBg="1"/>
      <p:bldP spid="4131" grpId="0" animBg="1"/>
      <p:bldP spid="4132" grpId="0"/>
      <p:bldP spid="4133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774825" y="908050"/>
            <a:ext cx="10175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600"/>
              <a:t>Ejemplos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1426" y="1522413"/>
          <a:ext cx="22209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485720" imgH="228600" progId="Equation.3">
                  <p:embed/>
                </p:oleObj>
              </mc:Choice>
              <mc:Fallback>
                <p:oleObj name="Ecuación" r:id="rId2" imgW="1485720" imgH="228600" progId="Equation.3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1522413"/>
                        <a:ext cx="222091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104064" y="549275"/>
          <a:ext cx="2613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765300" imgH="254000" progId="Equation.3">
                  <p:embed/>
                </p:oleObj>
              </mc:Choice>
              <mc:Fallback>
                <p:oleObj name="Ecuación" r:id="rId4" imgW="1765300" imgH="254000" progId="Equation.3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549275"/>
                        <a:ext cx="2613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387726" y="2386013"/>
          <a:ext cx="48164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3213000" imgH="647640" progId="Equation.3">
                  <p:embed/>
                </p:oleObj>
              </mc:Choice>
              <mc:Fallback>
                <p:oleObj name="Ecuación" r:id="rId6" imgW="3213000" imgH="647640" progId="Equation.3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6" y="2386013"/>
                        <a:ext cx="48164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648076" y="549276"/>
          <a:ext cx="10588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698400" imgH="203040" progId="Equation.3">
                  <p:embed/>
                </p:oleObj>
              </mc:Choice>
              <mc:Fallback>
                <p:oleObj name="Ecuación" r:id="rId8" imgW="698400" imgH="203040" progId="Equation.3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549276"/>
                        <a:ext cx="10588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543675" y="1235076"/>
          <a:ext cx="3265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2171520" imgH="711000" progId="Equation.3">
                  <p:embed/>
                </p:oleObj>
              </mc:Choice>
              <mc:Fallback>
                <p:oleObj name="Ecuación" r:id="rId10" imgW="2171520" imgH="711000" progId="Equation.3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235076"/>
                        <a:ext cx="3265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008438" y="115888"/>
          <a:ext cx="4451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2" imgW="2997000" imgH="253800" progId="Equation.3">
                  <p:embed/>
                </p:oleObj>
              </mc:Choice>
              <mc:Fallback>
                <p:oleObj name="Ecuación" r:id="rId12" imgW="2997000" imgH="253800" progId="Equation.3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15888"/>
                        <a:ext cx="4451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703388" y="3429000"/>
            <a:ext cx="88566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52400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521450" y="4760914"/>
          <a:ext cx="36782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4" imgW="2451100" imgH="419100" progId="Equation.3">
                  <p:embed/>
                </p:oleObj>
              </mc:Choice>
              <mc:Fallback>
                <p:oleObj name="Ecuación" r:id="rId14" imgW="2451100" imgH="419100" progId="Equation.3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760914"/>
                        <a:ext cx="367823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1524000" y="2920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057400" y="5770563"/>
          <a:ext cx="55451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6" imgW="3695700" imgH="647700" progId="Equation.3">
                  <p:embed/>
                </p:oleObj>
              </mc:Choice>
              <mc:Fallback>
                <p:oleObj name="Ecuación" r:id="rId16" imgW="3695700" imgH="647700" progId="Equation.3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70563"/>
                        <a:ext cx="55451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489201" y="3536950"/>
          <a:ext cx="360997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8" imgW="2400120" imgH="1218960" progId="Equation.3">
                  <p:embed/>
                </p:oleObj>
              </mc:Choice>
              <mc:Fallback>
                <p:oleObj name="Ecuación" r:id="rId18" imgW="2400120" imgH="1218960" progId="Equation.3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1" y="3536950"/>
                        <a:ext cx="3609975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1700213" y="1196975"/>
            <a:ext cx="88566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>
            <a:off x="5016501" y="1666875"/>
            <a:ext cx="1368425" cy="0"/>
          </a:xfrm>
          <a:prstGeom prst="line">
            <a:avLst/>
          </a:prstGeom>
          <a:noFill/>
          <a:ln w="15875">
            <a:solidFill>
              <a:srgbClr val="FF00FF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44" name="Freeform 24"/>
          <p:cNvSpPr>
            <a:spLocks/>
          </p:cNvSpPr>
          <p:nvPr/>
        </p:nvSpPr>
        <p:spPr bwMode="auto">
          <a:xfrm flipH="1">
            <a:off x="6376988" y="5265738"/>
            <a:ext cx="785812" cy="463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5" y="292"/>
              </a:cxn>
            </a:cxnLst>
            <a:rect l="0" t="0" r="r" b="b"/>
            <a:pathLst>
              <a:path w="495" h="292">
                <a:moveTo>
                  <a:pt x="0" y="0"/>
                </a:moveTo>
                <a:lnTo>
                  <a:pt x="495" y="292"/>
                </a:lnTo>
              </a:path>
            </a:pathLst>
          </a:custGeom>
          <a:noFill/>
          <a:ln w="15875">
            <a:solidFill>
              <a:srgbClr val="FF00FF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45" name="Freeform 25"/>
          <p:cNvSpPr>
            <a:spLocks/>
          </p:cNvSpPr>
          <p:nvPr/>
        </p:nvSpPr>
        <p:spPr bwMode="auto">
          <a:xfrm flipH="1">
            <a:off x="6096001" y="1954213"/>
            <a:ext cx="785813" cy="463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5" y="292"/>
              </a:cxn>
            </a:cxnLst>
            <a:rect l="0" t="0" r="r" b="b"/>
            <a:pathLst>
              <a:path w="495" h="292">
                <a:moveTo>
                  <a:pt x="0" y="0"/>
                </a:moveTo>
                <a:lnTo>
                  <a:pt x="495" y="292"/>
                </a:lnTo>
              </a:path>
            </a:pathLst>
          </a:custGeom>
          <a:noFill/>
          <a:ln w="15875">
            <a:solidFill>
              <a:srgbClr val="FF00FF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46" name="Freeform 26"/>
          <p:cNvSpPr>
            <a:spLocks/>
          </p:cNvSpPr>
          <p:nvPr/>
        </p:nvSpPr>
        <p:spPr bwMode="auto">
          <a:xfrm>
            <a:off x="6167438" y="4402138"/>
            <a:ext cx="785812" cy="463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5" y="292"/>
              </a:cxn>
            </a:cxnLst>
            <a:rect l="0" t="0" r="r" b="b"/>
            <a:pathLst>
              <a:path w="495" h="292">
                <a:moveTo>
                  <a:pt x="0" y="0"/>
                </a:moveTo>
                <a:lnTo>
                  <a:pt x="495" y="292"/>
                </a:lnTo>
              </a:path>
            </a:pathLst>
          </a:custGeom>
          <a:noFill/>
          <a:ln w="15875">
            <a:solidFill>
              <a:srgbClr val="FF00FF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47" name="Freeform 27"/>
          <p:cNvSpPr>
            <a:spLocks/>
          </p:cNvSpPr>
          <p:nvPr/>
        </p:nvSpPr>
        <p:spPr bwMode="auto">
          <a:xfrm>
            <a:off x="4440238" y="1882775"/>
            <a:ext cx="785812" cy="463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5" y="292"/>
              </a:cxn>
            </a:cxnLst>
            <a:rect l="0" t="0" r="r" b="b"/>
            <a:pathLst>
              <a:path w="495" h="292">
                <a:moveTo>
                  <a:pt x="0" y="0"/>
                </a:moveTo>
                <a:lnTo>
                  <a:pt x="495" y="292"/>
                </a:lnTo>
              </a:path>
            </a:pathLst>
          </a:custGeom>
          <a:noFill/>
          <a:ln w="15875">
            <a:solidFill>
              <a:srgbClr val="FF00FF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48" name="Freeform 28"/>
          <p:cNvSpPr>
            <a:spLocks/>
          </p:cNvSpPr>
          <p:nvPr/>
        </p:nvSpPr>
        <p:spPr bwMode="auto">
          <a:xfrm>
            <a:off x="3209925" y="4905376"/>
            <a:ext cx="1588" cy="8429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531"/>
              </a:cxn>
            </a:cxnLst>
            <a:rect l="0" t="0" r="r" b="b"/>
            <a:pathLst>
              <a:path w="7" h="531">
                <a:moveTo>
                  <a:pt x="0" y="0"/>
                </a:moveTo>
                <a:lnTo>
                  <a:pt x="7" y="531"/>
                </a:lnTo>
              </a:path>
            </a:pathLst>
          </a:custGeom>
          <a:noFill/>
          <a:ln w="15875">
            <a:solidFill>
              <a:srgbClr val="FF00FF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Estrella de 5 puntas 70">
            <a:extLst>
              <a:ext uri="{FF2B5EF4-FFF2-40B4-BE49-F238E27FC236}">
                <a16:creationId xmlns:a16="http://schemas.microsoft.com/office/drawing/2014/main" id="{1C9B187A-B7EF-4969-BEBC-EF4B13E2AE80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236913" y="423863"/>
            <a:ext cx="3422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/>
              <a:t>¿Qué representa gráficamente?</a:t>
            </a: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6751638" y="6207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432675" y="404813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/>
              <a:t>Cónica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792538" y="44450"/>
          <a:ext cx="4451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997000" imgH="253800" progId="Equation.3">
                  <p:embed/>
                </p:oleObj>
              </mc:Choice>
              <mc:Fallback>
                <p:oleObj name="Ecuación" r:id="rId2" imgW="2997000" imgH="253800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450"/>
                        <a:ext cx="4451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735639" y="981075"/>
          <a:ext cx="2130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434960" imgH="253800" progId="Equation.3">
                  <p:embed/>
                </p:oleObj>
              </mc:Choice>
              <mc:Fallback>
                <p:oleObj name="Ecuación" r:id="rId4" imgW="1434960" imgH="253800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981075"/>
                        <a:ext cx="2130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75275" y="2924175"/>
          <a:ext cx="2941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1981080" imgH="253800" progId="Equation.3">
                  <p:embed/>
                </p:oleObj>
              </mc:Choice>
              <mc:Fallback>
                <p:oleObj name="Ecuación" r:id="rId6" imgW="1981080" imgH="253800" progId="Equation.3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924175"/>
                        <a:ext cx="2941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511675" y="5084763"/>
          <a:ext cx="4451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2997000" imgH="253800" progId="Equation.3">
                  <p:embed/>
                </p:oleObj>
              </mc:Choice>
              <mc:Fallback>
                <p:oleObj name="Ecuación" r:id="rId8" imgW="2997000" imgH="253800" progId="Equation.3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084763"/>
                        <a:ext cx="4451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14" name="Group 70"/>
          <p:cNvGrpSpPr>
            <a:grpSpLocks/>
          </p:cNvGrpSpPr>
          <p:nvPr/>
        </p:nvGrpSpPr>
        <p:grpSpPr bwMode="auto">
          <a:xfrm>
            <a:off x="4224339" y="1408114"/>
            <a:ext cx="1258887" cy="1012825"/>
            <a:chOff x="1701" y="887"/>
            <a:chExt cx="793" cy="638"/>
          </a:xfrm>
        </p:grpSpPr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1701" y="1207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 flipV="1">
              <a:off x="2109" y="890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Oval 22"/>
            <p:cNvSpPr>
              <a:spLocks noChangeArrowheads="1"/>
            </p:cNvSpPr>
            <p:nvPr/>
          </p:nvSpPr>
          <p:spPr bwMode="auto">
            <a:xfrm>
              <a:off x="1864" y="1138"/>
              <a:ext cx="484" cy="1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2332" y="1167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78" name="Text Box 34"/>
            <p:cNvSpPr txBox="1">
              <a:spLocks noChangeArrowheads="1"/>
            </p:cNvSpPr>
            <p:nvPr/>
          </p:nvSpPr>
          <p:spPr bwMode="auto">
            <a:xfrm>
              <a:off x="1985" y="887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6215" name="Group 71"/>
          <p:cNvGrpSpPr>
            <a:grpSpLocks/>
          </p:cNvGrpSpPr>
          <p:nvPr/>
        </p:nvGrpSpPr>
        <p:grpSpPr bwMode="auto">
          <a:xfrm>
            <a:off x="6205539" y="1412876"/>
            <a:ext cx="1258887" cy="1008063"/>
            <a:chOff x="2949" y="890"/>
            <a:chExt cx="793" cy="635"/>
          </a:xfrm>
        </p:grpSpPr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>
              <a:off x="2949" y="1207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 flipV="1">
              <a:off x="3357" y="890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Freeform 26"/>
            <p:cNvSpPr>
              <a:spLocks/>
            </p:cNvSpPr>
            <p:nvPr/>
          </p:nvSpPr>
          <p:spPr bwMode="auto">
            <a:xfrm>
              <a:off x="3212" y="972"/>
              <a:ext cx="273" cy="241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46" y="163"/>
                </a:cxn>
                <a:cxn ang="0">
                  <a:pos x="139" y="238"/>
                </a:cxn>
                <a:cxn ang="0">
                  <a:pos x="221" y="180"/>
                </a:cxn>
                <a:cxn ang="0">
                  <a:pos x="273" y="0"/>
                </a:cxn>
              </a:cxnLst>
              <a:rect l="0" t="0" r="r" b="b"/>
              <a:pathLst>
                <a:path w="273" h="241">
                  <a:moveTo>
                    <a:pt x="0" y="5"/>
                  </a:moveTo>
                  <a:cubicBezTo>
                    <a:pt x="9" y="30"/>
                    <a:pt x="23" y="124"/>
                    <a:pt x="46" y="163"/>
                  </a:cubicBezTo>
                  <a:cubicBezTo>
                    <a:pt x="69" y="202"/>
                    <a:pt x="110" y="235"/>
                    <a:pt x="139" y="238"/>
                  </a:cubicBezTo>
                  <a:cubicBezTo>
                    <a:pt x="168" y="241"/>
                    <a:pt x="199" y="220"/>
                    <a:pt x="221" y="180"/>
                  </a:cubicBezTo>
                  <a:cubicBezTo>
                    <a:pt x="243" y="140"/>
                    <a:pt x="262" y="37"/>
                    <a:pt x="273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Text Box 32"/>
            <p:cNvSpPr txBox="1">
              <a:spLocks noChangeArrowheads="1"/>
            </p:cNvSpPr>
            <p:nvPr/>
          </p:nvSpPr>
          <p:spPr bwMode="auto">
            <a:xfrm>
              <a:off x="3564" y="1162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79" name="Text Box 35"/>
            <p:cNvSpPr txBox="1">
              <a:spLocks noChangeArrowheads="1"/>
            </p:cNvSpPr>
            <p:nvPr/>
          </p:nvSpPr>
          <p:spPr bwMode="auto">
            <a:xfrm>
              <a:off x="3243" y="890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6243" name="Group 99"/>
          <p:cNvGrpSpPr>
            <a:grpSpLocks/>
          </p:cNvGrpSpPr>
          <p:nvPr/>
        </p:nvGrpSpPr>
        <p:grpSpPr bwMode="auto">
          <a:xfrm>
            <a:off x="4224339" y="3711576"/>
            <a:ext cx="1258887" cy="1012825"/>
            <a:chOff x="1701" y="2338"/>
            <a:chExt cx="793" cy="638"/>
          </a:xfrm>
        </p:grpSpPr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1701" y="2658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auto">
            <a:xfrm flipV="1">
              <a:off x="2109" y="234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Oval 39"/>
            <p:cNvSpPr>
              <a:spLocks noChangeArrowheads="1"/>
            </p:cNvSpPr>
            <p:nvPr/>
          </p:nvSpPr>
          <p:spPr bwMode="auto">
            <a:xfrm rot="1280211">
              <a:off x="1866" y="2593"/>
              <a:ext cx="484" cy="1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1" name="Text Box 47"/>
            <p:cNvSpPr txBox="1">
              <a:spLocks noChangeArrowheads="1"/>
            </p:cNvSpPr>
            <p:nvPr/>
          </p:nvSpPr>
          <p:spPr bwMode="auto">
            <a:xfrm>
              <a:off x="2332" y="2618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94" name="Text Box 50"/>
            <p:cNvSpPr txBox="1">
              <a:spLocks noChangeArrowheads="1"/>
            </p:cNvSpPr>
            <p:nvPr/>
          </p:nvSpPr>
          <p:spPr bwMode="auto">
            <a:xfrm>
              <a:off x="1985" y="2338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6244" name="Group 100"/>
          <p:cNvGrpSpPr>
            <a:grpSpLocks/>
          </p:cNvGrpSpPr>
          <p:nvPr/>
        </p:nvGrpSpPr>
        <p:grpSpPr bwMode="auto">
          <a:xfrm>
            <a:off x="6205539" y="3716338"/>
            <a:ext cx="1258887" cy="1008062"/>
            <a:chOff x="2949" y="2341"/>
            <a:chExt cx="793" cy="635"/>
          </a:xfrm>
        </p:grpSpPr>
        <p:sp>
          <p:nvSpPr>
            <p:cNvPr id="6184" name="Line 40"/>
            <p:cNvSpPr>
              <a:spLocks noChangeShapeType="1"/>
            </p:cNvSpPr>
            <p:nvPr/>
          </p:nvSpPr>
          <p:spPr bwMode="auto">
            <a:xfrm>
              <a:off x="2949" y="2658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5" name="Line 41"/>
            <p:cNvSpPr>
              <a:spLocks noChangeShapeType="1"/>
            </p:cNvSpPr>
            <p:nvPr/>
          </p:nvSpPr>
          <p:spPr bwMode="auto">
            <a:xfrm flipV="1">
              <a:off x="3357" y="234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Freeform 42"/>
            <p:cNvSpPr>
              <a:spLocks/>
            </p:cNvSpPr>
            <p:nvPr/>
          </p:nvSpPr>
          <p:spPr bwMode="auto">
            <a:xfrm rot="14747092">
              <a:off x="3115" y="2587"/>
              <a:ext cx="273" cy="241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46" y="163"/>
                </a:cxn>
                <a:cxn ang="0">
                  <a:pos x="139" y="238"/>
                </a:cxn>
                <a:cxn ang="0">
                  <a:pos x="221" y="180"/>
                </a:cxn>
                <a:cxn ang="0">
                  <a:pos x="273" y="0"/>
                </a:cxn>
              </a:cxnLst>
              <a:rect l="0" t="0" r="r" b="b"/>
              <a:pathLst>
                <a:path w="273" h="241">
                  <a:moveTo>
                    <a:pt x="0" y="5"/>
                  </a:moveTo>
                  <a:cubicBezTo>
                    <a:pt x="9" y="30"/>
                    <a:pt x="23" y="124"/>
                    <a:pt x="46" y="163"/>
                  </a:cubicBezTo>
                  <a:cubicBezTo>
                    <a:pt x="69" y="202"/>
                    <a:pt x="110" y="235"/>
                    <a:pt x="139" y="238"/>
                  </a:cubicBezTo>
                  <a:cubicBezTo>
                    <a:pt x="168" y="241"/>
                    <a:pt x="199" y="220"/>
                    <a:pt x="221" y="180"/>
                  </a:cubicBezTo>
                  <a:cubicBezTo>
                    <a:pt x="243" y="140"/>
                    <a:pt x="262" y="37"/>
                    <a:pt x="273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Text Box 48"/>
            <p:cNvSpPr txBox="1">
              <a:spLocks noChangeArrowheads="1"/>
            </p:cNvSpPr>
            <p:nvPr/>
          </p:nvSpPr>
          <p:spPr bwMode="auto">
            <a:xfrm>
              <a:off x="3564" y="2613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95" name="Text Box 51"/>
            <p:cNvSpPr txBox="1">
              <a:spLocks noChangeArrowheads="1"/>
            </p:cNvSpPr>
            <p:nvPr/>
          </p:nvSpPr>
          <p:spPr bwMode="auto">
            <a:xfrm>
              <a:off x="3243" y="2341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6245" name="Group 101"/>
          <p:cNvGrpSpPr>
            <a:grpSpLocks/>
          </p:cNvGrpSpPr>
          <p:nvPr/>
        </p:nvGrpSpPr>
        <p:grpSpPr bwMode="auto">
          <a:xfrm>
            <a:off x="7967663" y="3429001"/>
            <a:ext cx="1606550" cy="1573213"/>
            <a:chOff x="4059" y="2160"/>
            <a:chExt cx="1012" cy="991"/>
          </a:xfrm>
        </p:grpSpPr>
        <p:sp>
          <p:nvSpPr>
            <p:cNvPr id="6187" name="Line 43"/>
            <p:cNvSpPr>
              <a:spLocks noChangeShapeType="1"/>
            </p:cNvSpPr>
            <p:nvPr/>
          </p:nvSpPr>
          <p:spPr bwMode="auto">
            <a:xfrm>
              <a:off x="4195" y="2658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44"/>
            <p:cNvSpPr>
              <a:spLocks noChangeShapeType="1"/>
            </p:cNvSpPr>
            <p:nvPr/>
          </p:nvSpPr>
          <p:spPr bwMode="auto">
            <a:xfrm flipV="1">
              <a:off x="4579" y="234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Freeform 46"/>
            <p:cNvSpPr>
              <a:spLocks/>
            </p:cNvSpPr>
            <p:nvPr/>
          </p:nvSpPr>
          <p:spPr bwMode="auto">
            <a:xfrm>
              <a:off x="4622" y="2725"/>
              <a:ext cx="449" cy="426"/>
            </a:xfrm>
            <a:custGeom>
              <a:avLst/>
              <a:gdLst/>
              <a:ahLst/>
              <a:cxnLst>
                <a:cxn ang="0">
                  <a:pos x="0" y="426"/>
                </a:cxn>
                <a:cxn ang="0">
                  <a:pos x="33" y="135"/>
                </a:cxn>
                <a:cxn ang="0">
                  <a:pos x="88" y="40"/>
                </a:cxn>
                <a:cxn ang="0">
                  <a:pos x="183" y="6"/>
                </a:cxn>
                <a:cxn ang="0">
                  <a:pos x="449" y="5"/>
                </a:cxn>
              </a:cxnLst>
              <a:rect l="0" t="0" r="r" b="b"/>
              <a:pathLst>
                <a:path w="449" h="426">
                  <a:moveTo>
                    <a:pt x="0" y="426"/>
                  </a:moveTo>
                  <a:cubicBezTo>
                    <a:pt x="6" y="377"/>
                    <a:pt x="18" y="199"/>
                    <a:pt x="33" y="135"/>
                  </a:cubicBezTo>
                  <a:cubicBezTo>
                    <a:pt x="48" y="71"/>
                    <a:pt x="63" y="61"/>
                    <a:pt x="88" y="40"/>
                  </a:cubicBezTo>
                  <a:cubicBezTo>
                    <a:pt x="113" y="19"/>
                    <a:pt x="123" y="12"/>
                    <a:pt x="183" y="6"/>
                  </a:cubicBezTo>
                  <a:cubicBezTo>
                    <a:pt x="243" y="0"/>
                    <a:pt x="394" y="5"/>
                    <a:pt x="449" y="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Text Box 49"/>
            <p:cNvSpPr txBox="1">
              <a:spLocks noChangeArrowheads="1"/>
            </p:cNvSpPr>
            <p:nvPr/>
          </p:nvSpPr>
          <p:spPr bwMode="auto">
            <a:xfrm>
              <a:off x="4824" y="2616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96" name="Text Box 52"/>
            <p:cNvSpPr txBox="1">
              <a:spLocks noChangeArrowheads="1"/>
            </p:cNvSpPr>
            <p:nvPr/>
          </p:nvSpPr>
          <p:spPr bwMode="auto">
            <a:xfrm>
              <a:off x="4468" y="2341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223" name="Freeform 79"/>
            <p:cNvSpPr>
              <a:spLocks/>
            </p:cNvSpPr>
            <p:nvPr/>
          </p:nvSpPr>
          <p:spPr bwMode="auto">
            <a:xfrm rot="10508781">
              <a:off x="4059" y="2160"/>
              <a:ext cx="449" cy="426"/>
            </a:xfrm>
            <a:custGeom>
              <a:avLst/>
              <a:gdLst/>
              <a:ahLst/>
              <a:cxnLst>
                <a:cxn ang="0">
                  <a:pos x="0" y="426"/>
                </a:cxn>
                <a:cxn ang="0">
                  <a:pos x="33" y="135"/>
                </a:cxn>
                <a:cxn ang="0">
                  <a:pos x="88" y="40"/>
                </a:cxn>
                <a:cxn ang="0">
                  <a:pos x="183" y="6"/>
                </a:cxn>
                <a:cxn ang="0">
                  <a:pos x="449" y="5"/>
                </a:cxn>
              </a:cxnLst>
              <a:rect l="0" t="0" r="r" b="b"/>
              <a:pathLst>
                <a:path w="449" h="426">
                  <a:moveTo>
                    <a:pt x="0" y="426"/>
                  </a:moveTo>
                  <a:cubicBezTo>
                    <a:pt x="6" y="377"/>
                    <a:pt x="18" y="199"/>
                    <a:pt x="33" y="135"/>
                  </a:cubicBezTo>
                  <a:cubicBezTo>
                    <a:pt x="48" y="71"/>
                    <a:pt x="63" y="61"/>
                    <a:pt x="88" y="40"/>
                  </a:cubicBezTo>
                  <a:cubicBezTo>
                    <a:pt x="113" y="19"/>
                    <a:pt x="123" y="12"/>
                    <a:pt x="183" y="6"/>
                  </a:cubicBezTo>
                  <a:cubicBezTo>
                    <a:pt x="243" y="0"/>
                    <a:pt x="394" y="5"/>
                    <a:pt x="449" y="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56" name="Group 112"/>
          <p:cNvGrpSpPr>
            <a:grpSpLocks/>
          </p:cNvGrpSpPr>
          <p:nvPr/>
        </p:nvGrpSpPr>
        <p:grpSpPr bwMode="auto">
          <a:xfrm>
            <a:off x="8007351" y="1301750"/>
            <a:ext cx="1611313" cy="1258888"/>
            <a:chOff x="4084" y="820"/>
            <a:chExt cx="1015" cy="793"/>
          </a:xfrm>
        </p:grpSpPr>
        <p:sp>
          <p:nvSpPr>
            <p:cNvPr id="6177" name="Text Box 33"/>
            <p:cNvSpPr txBox="1">
              <a:spLocks noChangeArrowheads="1"/>
            </p:cNvSpPr>
            <p:nvPr/>
          </p:nvSpPr>
          <p:spPr bwMode="auto">
            <a:xfrm>
              <a:off x="4824" y="1165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80" name="Text Box 36"/>
            <p:cNvSpPr txBox="1">
              <a:spLocks noChangeArrowheads="1"/>
            </p:cNvSpPr>
            <p:nvPr/>
          </p:nvSpPr>
          <p:spPr bwMode="auto">
            <a:xfrm>
              <a:off x="4468" y="841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  <p:grpSp>
          <p:nvGrpSpPr>
            <p:cNvPr id="6255" name="Group 111"/>
            <p:cNvGrpSpPr>
              <a:grpSpLocks/>
            </p:cNvGrpSpPr>
            <p:nvPr/>
          </p:nvGrpSpPr>
          <p:grpSpPr bwMode="auto">
            <a:xfrm rot="16200000">
              <a:off x="4195" y="709"/>
              <a:ext cx="793" cy="1015"/>
              <a:chOff x="4195" y="709"/>
              <a:chExt cx="793" cy="1015"/>
            </a:xfrm>
          </p:grpSpPr>
          <p:sp>
            <p:nvSpPr>
              <p:cNvPr id="6171" name="Line 27"/>
              <p:cNvSpPr>
                <a:spLocks noChangeShapeType="1"/>
              </p:cNvSpPr>
              <p:nvPr/>
            </p:nvSpPr>
            <p:spPr bwMode="auto">
              <a:xfrm>
                <a:off x="4195" y="1207"/>
                <a:ext cx="7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Line 28"/>
              <p:cNvSpPr>
                <a:spLocks noChangeShapeType="1"/>
              </p:cNvSpPr>
              <p:nvPr/>
            </p:nvSpPr>
            <p:spPr bwMode="auto">
              <a:xfrm flipV="1">
                <a:off x="4579" y="890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4" name="Freeform 80"/>
              <p:cNvSpPr>
                <a:spLocks/>
              </p:cNvSpPr>
              <p:nvPr/>
            </p:nvSpPr>
            <p:spPr bwMode="auto">
              <a:xfrm rot="13272574">
                <a:off x="4363" y="709"/>
                <a:ext cx="449" cy="426"/>
              </a:xfrm>
              <a:custGeom>
                <a:avLst/>
                <a:gdLst/>
                <a:ahLst/>
                <a:cxnLst>
                  <a:cxn ang="0">
                    <a:pos x="0" y="426"/>
                  </a:cxn>
                  <a:cxn ang="0">
                    <a:pos x="33" y="135"/>
                  </a:cxn>
                  <a:cxn ang="0">
                    <a:pos x="88" y="40"/>
                  </a:cxn>
                  <a:cxn ang="0">
                    <a:pos x="183" y="6"/>
                  </a:cxn>
                  <a:cxn ang="0">
                    <a:pos x="449" y="5"/>
                  </a:cxn>
                </a:cxnLst>
                <a:rect l="0" t="0" r="r" b="b"/>
                <a:pathLst>
                  <a:path w="449" h="426">
                    <a:moveTo>
                      <a:pt x="0" y="426"/>
                    </a:moveTo>
                    <a:cubicBezTo>
                      <a:pt x="6" y="377"/>
                      <a:pt x="18" y="199"/>
                      <a:pt x="33" y="135"/>
                    </a:cubicBezTo>
                    <a:cubicBezTo>
                      <a:pt x="48" y="71"/>
                      <a:pt x="63" y="61"/>
                      <a:pt x="88" y="40"/>
                    </a:cubicBezTo>
                    <a:cubicBezTo>
                      <a:pt x="113" y="19"/>
                      <a:pt x="123" y="12"/>
                      <a:pt x="183" y="6"/>
                    </a:cubicBezTo>
                    <a:cubicBezTo>
                      <a:pt x="243" y="0"/>
                      <a:pt x="394" y="5"/>
                      <a:pt x="449" y="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81"/>
              <p:cNvSpPr>
                <a:spLocks/>
              </p:cNvSpPr>
              <p:nvPr/>
            </p:nvSpPr>
            <p:spPr bwMode="auto">
              <a:xfrm rot="2586594">
                <a:off x="4353" y="1298"/>
                <a:ext cx="449" cy="426"/>
              </a:xfrm>
              <a:custGeom>
                <a:avLst/>
                <a:gdLst/>
                <a:ahLst/>
                <a:cxnLst>
                  <a:cxn ang="0">
                    <a:pos x="0" y="426"/>
                  </a:cxn>
                  <a:cxn ang="0">
                    <a:pos x="33" y="135"/>
                  </a:cxn>
                  <a:cxn ang="0">
                    <a:pos x="88" y="40"/>
                  </a:cxn>
                  <a:cxn ang="0">
                    <a:pos x="183" y="6"/>
                  </a:cxn>
                  <a:cxn ang="0">
                    <a:pos x="449" y="5"/>
                  </a:cxn>
                </a:cxnLst>
                <a:rect l="0" t="0" r="r" b="b"/>
                <a:pathLst>
                  <a:path w="449" h="426">
                    <a:moveTo>
                      <a:pt x="0" y="426"/>
                    </a:moveTo>
                    <a:cubicBezTo>
                      <a:pt x="6" y="377"/>
                      <a:pt x="18" y="199"/>
                      <a:pt x="33" y="135"/>
                    </a:cubicBezTo>
                    <a:cubicBezTo>
                      <a:pt x="48" y="71"/>
                      <a:pt x="63" y="61"/>
                      <a:pt x="88" y="40"/>
                    </a:cubicBezTo>
                    <a:cubicBezTo>
                      <a:pt x="113" y="19"/>
                      <a:pt x="123" y="12"/>
                      <a:pt x="183" y="6"/>
                    </a:cubicBezTo>
                    <a:cubicBezTo>
                      <a:pt x="243" y="0"/>
                      <a:pt x="394" y="5"/>
                      <a:pt x="449" y="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246" name="Group 102"/>
          <p:cNvGrpSpPr>
            <a:grpSpLocks/>
          </p:cNvGrpSpPr>
          <p:nvPr/>
        </p:nvGrpSpPr>
        <p:grpSpPr bwMode="auto">
          <a:xfrm>
            <a:off x="4224338" y="5584826"/>
            <a:ext cx="1262062" cy="1012825"/>
            <a:chOff x="1701" y="3518"/>
            <a:chExt cx="795" cy="638"/>
          </a:xfrm>
        </p:grpSpPr>
        <p:sp>
          <p:nvSpPr>
            <p:cNvPr id="6227" name="Line 83"/>
            <p:cNvSpPr>
              <a:spLocks noChangeShapeType="1"/>
            </p:cNvSpPr>
            <p:nvPr/>
          </p:nvSpPr>
          <p:spPr bwMode="auto">
            <a:xfrm>
              <a:off x="1703" y="3838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Line 84"/>
            <p:cNvSpPr>
              <a:spLocks noChangeShapeType="1"/>
            </p:cNvSpPr>
            <p:nvPr/>
          </p:nvSpPr>
          <p:spPr bwMode="auto">
            <a:xfrm flipV="1">
              <a:off x="2111" y="352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9" name="Oval 85"/>
            <p:cNvSpPr>
              <a:spLocks noChangeArrowheads="1"/>
            </p:cNvSpPr>
            <p:nvPr/>
          </p:nvSpPr>
          <p:spPr bwMode="auto">
            <a:xfrm rot="1280211">
              <a:off x="1701" y="3929"/>
              <a:ext cx="484" cy="1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Text Box 86"/>
            <p:cNvSpPr txBox="1">
              <a:spLocks noChangeArrowheads="1"/>
            </p:cNvSpPr>
            <p:nvPr/>
          </p:nvSpPr>
          <p:spPr bwMode="auto">
            <a:xfrm>
              <a:off x="2334" y="3798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231" name="Text Box 87"/>
            <p:cNvSpPr txBox="1">
              <a:spLocks noChangeArrowheads="1"/>
            </p:cNvSpPr>
            <p:nvPr/>
          </p:nvSpPr>
          <p:spPr bwMode="auto">
            <a:xfrm>
              <a:off x="1987" y="3518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6247" name="Group 103"/>
          <p:cNvGrpSpPr>
            <a:grpSpLocks/>
          </p:cNvGrpSpPr>
          <p:nvPr/>
        </p:nvGrpSpPr>
        <p:grpSpPr bwMode="auto">
          <a:xfrm>
            <a:off x="6205539" y="5589588"/>
            <a:ext cx="1258887" cy="1008062"/>
            <a:chOff x="2949" y="3521"/>
            <a:chExt cx="793" cy="635"/>
          </a:xfrm>
        </p:grpSpPr>
        <p:sp>
          <p:nvSpPr>
            <p:cNvPr id="6232" name="Line 88"/>
            <p:cNvSpPr>
              <a:spLocks noChangeShapeType="1"/>
            </p:cNvSpPr>
            <p:nvPr/>
          </p:nvSpPr>
          <p:spPr bwMode="auto">
            <a:xfrm>
              <a:off x="2949" y="3838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Line 89"/>
            <p:cNvSpPr>
              <a:spLocks noChangeShapeType="1"/>
            </p:cNvSpPr>
            <p:nvPr/>
          </p:nvSpPr>
          <p:spPr bwMode="auto">
            <a:xfrm flipV="1">
              <a:off x="3357" y="352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4" name="Freeform 90"/>
            <p:cNvSpPr>
              <a:spLocks/>
            </p:cNvSpPr>
            <p:nvPr/>
          </p:nvSpPr>
          <p:spPr bwMode="auto">
            <a:xfrm rot="14747092">
              <a:off x="3000" y="3628"/>
              <a:ext cx="273" cy="241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46" y="163"/>
                </a:cxn>
                <a:cxn ang="0">
                  <a:pos x="139" y="238"/>
                </a:cxn>
                <a:cxn ang="0">
                  <a:pos x="221" y="180"/>
                </a:cxn>
                <a:cxn ang="0">
                  <a:pos x="273" y="0"/>
                </a:cxn>
              </a:cxnLst>
              <a:rect l="0" t="0" r="r" b="b"/>
              <a:pathLst>
                <a:path w="273" h="241">
                  <a:moveTo>
                    <a:pt x="0" y="5"/>
                  </a:moveTo>
                  <a:cubicBezTo>
                    <a:pt x="9" y="30"/>
                    <a:pt x="23" y="124"/>
                    <a:pt x="46" y="163"/>
                  </a:cubicBezTo>
                  <a:cubicBezTo>
                    <a:pt x="69" y="202"/>
                    <a:pt x="110" y="235"/>
                    <a:pt x="139" y="238"/>
                  </a:cubicBezTo>
                  <a:cubicBezTo>
                    <a:pt x="168" y="241"/>
                    <a:pt x="199" y="220"/>
                    <a:pt x="221" y="180"/>
                  </a:cubicBezTo>
                  <a:cubicBezTo>
                    <a:pt x="243" y="140"/>
                    <a:pt x="262" y="37"/>
                    <a:pt x="273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5" name="Text Box 91"/>
            <p:cNvSpPr txBox="1">
              <a:spLocks noChangeArrowheads="1"/>
            </p:cNvSpPr>
            <p:nvPr/>
          </p:nvSpPr>
          <p:spPr bwMode="auto">
            <a:xfrm>
              <a:off x="3564" y="3793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236" name="Text Box 92"/>
            <p:cNvSpPr txBox="1">
              <a:spLocks noChangeArrowheads="1"/>
            </p:cNvSpPr>
            <p:nvPr/>
          </p:nvSpPr>
          <p:spPr bwMode="auto">
            <a:xfrm>
              <a:off x="3243" y="3521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6248" name="Group 104"/>
          <p:cNvGrpSpPr>
            <a:grpSpLocks/>
          </p:cNvGrpSpPr>
          <p:nvPr/>
        </p:nvGrpSpPr>
        <p:grpSpPr bwMode="auto">
          <a:xfrm>
            <a:off x="8183563" y="5262563"/>
            <a:ext cx="1873250" cy="1573212"/>
            <a:chOff x="4195" y="3315"/>
            <a:chExt cx="1180" cy="991"/>
          </a:xfrm>
        </p:grpSpPr>
        <p:sp>
          <p:nvSpPr>
            <p:cNvPr id="6237" name="Line 93"/>
            <p:cNvSpPr>
              <a:spLocks noChangeShapeType="1"/>
            </p:cNvSpPr>
            <p:nvPr/>
          </p:nvSpPr>
          <p:spPr bwMode="auto">
            <a:xfrm>
              <a:off x="4195" y="3799"/>
              <a:ext cx="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8" name="Line 94"/>
            <p:cNvSpPr>
              <a:spLocks noChangeShapeType="1"/>
            </p:cNvSpPr>
            <p:nvPr/>
          </p:nvSpPr>
          <p:spPr bwMode="auto">
            <a:xfrm flipV="1">
              <a:off x="4579" y="3482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9" name="Freeform 95"/>
            <p:cNvSpPr>
              <a:spLocks/>
            </p:cNvSpPr>
            <p:nvPr/>
          </p:nvSpPr>
          <p:spPr bwMode="auto">
            <a:xfrm>
              <a:off x="4926" y="3880"/>
              <a:ext cx="449" cy="426"/>
            </a:xfrm>
            <a:custGeom>
              <a:avLst/>
              <a:gdLst/>
              <a:ahLst/>
              <a:cxnLst>
                <a:cxn ang="0">
                  <a:pos x="0" y="426"/>
                </a:cxn>
                <a:cxn ang="0">
                  <a:pos x="33" y="135"/>
                </a:cxn>
                <a:cxn ang="0">
                  <a:pos x="88" y="40"/>
                </a:cxn>
                <a:cxn ang="0">
                  <a:pos x="183" y="6"/>
                </a:cxn>
                <a:cxn ang="0">
                  <a:pos x="449" y="5"/>
                </a:cxn>
              </a:cxnLst>
              <a:rect l="0" t="0" r="r" b="b"/>
              <a:pathLst>
                <a:path w="449" h="426">
                  <a:moveTo>
                    <a:pt x="0" y="426"/>
                  </a:moveTo>
                  <a:cubicBezTo>
                    <a:pt x="6" y="377"/>
                    <a:pt x="18" y="199"/>
                    <a:pt x="33" y="135"/>
                  </a:cubicBezTo>
                  <a:cubicBezTo>
                    <a:pt x="48" y="71"/>
                    <a:pt x="63" y="61"/>
                    <a:pt x="88" y="40"/>
                  </a:cubicBezTo>
                  <a:cubicBezTo>
                    <a:pt x="113" y="19"/>
                    <a:pt x="123" y="12"/>
                    <a:pt x="183" y="6"/>
                  </a:cubicBezTo>
                  <a:cubicBezTo>
                    <a:pt x="243" y="0"/>
                    <a:pt x="394" y="5"/>
                    <a:pt x="449" y="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0" name="Text Box 96"/>
            <p:cNvSpPr txBox="1">
              <a:spLocks noChangeArrowheads="1"/>
            </p:cNvSpPr>
            <p:nvPr/>
          </p:nvSpPr>
          <p:spPr bwMode="auto">
            <a:xfrm>
              <a:off x="4824" y="3757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241" name="Text Box 97"/>
            <p:cNvSpPr txBox="1">
              <a:spLocks noChangeArrowheads="1"/>
            </p:cNvSpPr>
            <p:nvPr/>
          </p:nvSpPr>
          <p:spPr bwMode="auto">
            <a:xfrm>
              <a:off x="4468" y="3482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2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242" name="Freeform 98"/>
            <p:cNvSpPr>
              <a:spLocks/>
            </p:cNvSpPr>
            <p:nvPr/>
          </p:nvSpPr>
          <p:spPr bwMode="auto">
            <a:xfrm rot="10508781">
              <a:off x="4363" y="3315"/>
              <a:ext cx="449" cy="426"/>
            </a:xfrm>
            <a:custGeom>
              <a:avLst/>
              <a:gdLst/>
              <a:ahLst/>
              <a:cxnLst>
                <a:cxn ang="0">
                  <a:pos x="0" y="426"/>
                </a:cxn>
                <a:cxn ang="0">
                  <a:pos x="33" y="135"/>
                </a:cxn>
                <a:cxn ang="0">
                  <a:pos x="88" y="40"/>
                </a:cxn>
                <a:cxn ang="0">
                  <a:pos x="183" y="6"/>
                </a:cxn>
                <a:cxn ang="0">
                  <a:pos x="449" y="5"/>
                </a:cxn>
              </a:cxnLst>
              <a:rect l="0" t="0" r="r" b="b"/>
              <a:pathLst>
                <a:path w="449" h="426">
                  <a:moveTo>
                    <a:pt x="0" y="426"/>
                  </a:moveTo>
                  <a:cubicBezTo>
                    <a:pt x="6" y="377"/>
                    <a:pt x="18" y="199"/>
                    <a:pt x="33" y="135"/>
                  </a:cubicBezTo>
                  <a:cubicBezTo>
                    <a:pt x="48" y="71"/>
                    <a:pt x="63" y="61"/>
                    <a:pt x="88" y="40"/>
                  </a:cubicBezTo>
                  <a:cubicBezTo>
                    <a:pt x="113" y="19"/>
                    <a:pt x="123" y="12"/>
                    <a:pt x="183" y="6"/>
                  </a:cubicBezTo>
                  <a:cubicBezTo>
                    <a:pt x="243" y="0"/>
                    <a:pt x="394" y="5"/>
                    <a:pt x="449" y="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49" name="Line 105"/>
          <p:cNvSpPr>
            <a:spLocks noChangeShapeType="1"/>
          </p:cNvSpPr>
          <p:nvPr/>
        </p:nvSpPr>
        <p:spPr bwMode="auto">
          <a:xfrm>
            <a:off x="4224339" y="2781300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50" name="Line 106"/>
          <p:cNvSpPr>
            <a:spLocks noChangeShapeType="1"/>
          </p:cNvSpPr>
          <p:nvPr/>
        </p:nvSpPr>
        <p:spPr bwMode="auto">
          <a:xfrm>
            <a:off x="4224339" y="5084763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51" name="Text Box 107"/>
          <p:cNvSpPr txBox="1">
            <a:spLocks noChangeArrowheads="1"/>
          </p:cNvSpPr>
          <p:nvPr/>
        </p:nvSpPr>
        <p:spPr bwMode="auto">
          <a:xfrm>
            <a:off x="4419600" y="2368551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6252" name="Object 108"/>
          <p:cNvGraphicFramePr>
            <a:graphicFrameLocks noChangeAspect="1"/>
          </p:cNvGraphicFramePr>
          <p:nvPr/>
        </p:nvGraphicFramePr>
        <p:xfrm>
          <a:off x="4943476" y="2205039"/>
          <a:ext cx="885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9" imgW="736560" imgH="419040" progId="Equation.3">
                  <p:embed/>
                </p:oleObj>
              </mc:Choice>
              <mc:Fallback>
                <p:oleObj name="Ecuación" r:id="rId9" imgW="736560" imgH="419040" progId="Equation.3">
                  <p:embed/>
                  <p:pic>
                    <p:nvPicPr>
                      <p:cNvPr id="6252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2205039"/>
                        <a:ext cx="885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" name="Object 109"/>
          <p:cNvGraphicFramePr>
            <a:graphicFrameLocks noChangeAspect="1"/>
          </p:cNvGraphicFramePr>
          <p:nvPr/>
        </p:nvGraphicFramePr>
        <p:xfrm>
          <a:off x="9336089" y="2133601"/>
          <a:ext cx="885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1" imgW="736560" imgH="419040" progId="Equation.3">
                  <p:embed/>
                </p:oleObj>
              </mc:Choice>
              <mc:Fallback>
                <p:oleObj name="Ecuación" r:id="rId11" imgW="736560" imgH="419040" progId="Equation.3">
                  <p:embed/>
                  <p:pic>
                    <p:nvPicPr>
                      <p:cNvPr id="6253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089" y="2133601"/>
                        <a:ext cx="885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" name="Object 110"/>
          <p:cNvGraphicFramePr>
            <a:graphicFrameLocks noChangeAspect="1"/>
          </p:cNvGraphicFramePr>
          <p:nvPr/>
        </p:nvGraphicFramePr>
        <p:xfrm>
          <a:off x="6972300" y="2319339"/>
          <a:ext cx="7175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3" imgW="596880" imgH="228600" progId="Equation.3">
                  <p:embed/>
                </p:oleObj>
              </mc:Choice>
              <mc:Fallback>
                <p:oleObj name="Ecuación" r:id="rId13" imgW="596880" imgH="228600" progId="Equation.3">
                  <p:embed/>
                  <p:pic>
                    <p:nvPicPr>
                      <p:cNvPr id="6254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319339"/>
                        <a:ext cx="71755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>
            <a:extLst>
              <a:ext uri="{FF2B5EF4-FFF2-40B4-BE49-F238E27FC236}">
                <a16:creationId xmlns:a16="http://schemas.microsoft.com/office/drawing/2014/main" id="{DD36AFEB-4E83-4930-B178-0897DB674BF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2865" y="630148"/>
            <a:ext cx="1076325" cy="1905000"/>
          </a:xfrm>
          <a:prstGeom prst="rect">
            <a:avLst/>
          </a:prstGeom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875691" y="1203272"/>
            <a:ext cx="12337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400" dirty="0"/>
              <a:t>Circunferencia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0BFB905-BEAC-4B19-9427-E16BA5D6CBA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76148" y="723901"/>
            <a:ext cx="1076325" cy="1771650"/>
          </a:xfrm>
          <a:prstGeom prst="rect">
            <a:avLst/>
          </a:prstGeom>
        </p:spPr>
      </p:pic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960038" y="1090247"/>
            <a:ext cx="6101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400" dirty="0"/>
              <a:t>Elipse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DCD73F9D-9D15-46CE-9ECD-CA6AC3609F0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8175" y="2948748"/>
            <a:ext cx="1152525" cy="1866900"/>
          </a:xfrm>
          <a:prstGeom prst="rect">
            <a:avLst/>
          </a:prstGeom>
        </p:spPr>
      </p:pic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412242" y="4416777"/>
            <a:ext cx="8231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400" dirty="0"/>
              <a:t>Parábola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59E1C705-0F3C-4C1E-94A7-70D0B8FEC6D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962458" y="4821237"/>
            <a:ext cx="876300" cy="1962150"/>
          </a:xfrm>
          <a:prstGeom prst="rect">
            <a:avLst/>
          </a:prstGeom>
        </p:spPr>
      </p:pic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634106" y="5657304"/>
            <a:ext cx="9028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400" dirty="0"/>
              <a:t>Hipérbola</a:t>
            </a:r>
          </a:p>
        </p:txBody>
      </p:sp>
      <p:sp>
        <p:nvSpPr>
          <p:cNvPr id="82" name="Estrella de 5 puntas 70">
            <a:extLst>
              <a:ext uri="{FF2B5EF4-FFF2-40B4-BE49-F238E27FC236}">
                <a16:creationId xmlns:a16="http://schemas.microsoft.com/office/drawing/2014/main" id="{F3E49509-4A66-407D-A839-9E6B5EE9BE56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" grpId="0" animBg="1"/>
      <p:bldP spid="6250" grpId="0" animBg="1"/>
      <p:bldP spid="6160" grpId="0"/>
      <p:bldP spid="82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8</TotalTime>
  <Words>707</Words>
  <Application>Microsoft Office PowerPoint</Application>
  <PresentationFormat>Panorámica</PresentationFormat>
  <Paragraphs>132</Paragraphs>
  <Slides>1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Ecuación</vt:lpstr>
      <vt:lpstr>Picture</vt:lpstr>
      <vt:lpstr>Image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lasificación de cónicas según el valor de los invariant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641</cp:revision>
  <dcterms:created xsi:type="dcterms:W3CDTF">2020-09-28T11:32:19Z</dcterms:created>
  <dcterms:modified xsi:type="dcterms:W3CDTF">2022-10-12T19:11:28Z</dcterms:modified>
</cp:coreProperties>
</file>